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CC372D" w14:textId="461A1A51" w:rsidR="006E6DC5" w:rsidRPr="006E6DC5" w:rsidRDefault="005B6196" w:rsidP="006E6DC5">
      <w:pPr>
        <w:snapToGrid w:val="0"/>
        <w:spacing w:line="408" w:lineRule="auto"/>
        <w:jc w:val="center"/>
        <w:rPr>
          <w:rFonts w:ascii="Times New Roman" w:eastAsia="標楷體" w:hAnsi="Times New Roman" w:cs="Times New Roman"/>
          <w:sz w:val="36"/>
          <w:szCs w:val="32"/>
        </w:rPr>
      </w:pPr>
      <w:r>
        <w:rPr>
          <w:rFonts w:ascii="Times New Roman" w:eastAsia="標楷體" w:hAnsi="Times New Roman" w:cs="Times New Roman" w:hint="eastAsia"/>
          <w:b/>
          <w:bCs/>
          <w:sz w:val="28"/>
          <w:szCs w:val="24"/>
        </w:rPr>
        <w:t>整數的乘除與四則運算</w:t>
      </w:r>
    </w:p>
    <w:p w14:paraId="2F1EF56A" w14:textId="6DD00DE7" w:rsidR="003E1B91" w:rsidRDefault="00684F0B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整數的</w:t>
      </w:r>
      <w:r w:rsidR="008930DB"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乘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法</w:t>
      </w:r>
    </w:p>
    <w:p w14:paraId="427498B8" w14:textId="5D02649B" w:rsidR="006F5897" w:rsidRPr="008930DB" w:rsidRDefault="008930DB" w:rsidP="0024623E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絕對值相乘，再利用符號法則</w:t>
      </w:r>
      <w:r w:rsidR="00EA554B" w:rsidRPr="008930DB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52DB255D" w14:textId="2C3C6A25" w:rsidR="00146081" w:rsidRPr="006F5897" w:rsidRDefault="00146081" w:rsidP="00406C20">
      <w:pPr>
        <w:adjustRightInd w:val="0"/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910826" w:rsidRPr="00406C20">
        <w:rPr>
          <w:position w:val="-8"/>
        </w:rPr>
        <w:object w:dxaOrig="1780" w:dyaOrig="260" w14:anchorId="3C353B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75pt;height:12.9pt" o:ole="">
            <v:imagedata r:id="rId7" o:title=""/>
          </v:shape>
          <o:OLEObject Type="Embed" ProgID="Equation.DSMT4" ShapeID="_x0000_i1025" DrawAspect="Content" ObjectID="_1751221753" r:id="rId8"/>
        </w:object>
      </w:r>
      <w:r w:rsidR="00296C7A">
        <w:rPr>
          <w:rFonts w:ascii="Times New Roman" w:eastAsia="標楷體" w:hAnsi="Times New Roman" w:cs="Times New Roman"/>
          <w:sz w:val="18"/>
          <w:szCs w:val="18"/>
        </w:rPr>
        <w:br/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910826" w:rsidRPr="00EA554B">
        <w:rPr>
          <w:position w:val="-8"/>
        </w:rPr>
        <w:object w:dxaOrig="1840" w:dyaOrig="260" w14:anchorId="614A9B78">
          <v:shape id="_x0000_i1026" type="#_x0000_t75" style="width:91.9pt;height:13.45pt" o:ole="">
            <v:imagedata r:id="rId9" o:title=""/>
          </v:shape>
          <o:OLEObject Type="Embed" ProgID="Equation.DSMT4" ShapeID="_x0000_i1026" DrawAspect="Content" ObjectID="_1751221754" r:id="rId10"/>
        </w:object>
      </w:r>
    </w:p>
    <w:p w14:paraId="39B734FC" w14:textId="75488E03" w:rsidR="00615C47" w:rsidRDefault="00615C47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EEB04F1" w14:textId="77777777" w:rsidR="00910826" w:rsidRDefault="00910826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3DAE68B" w14:textId="09A8848E" w:rsidR="00910826" w:rsidRDefault="00910826" w:rsidP="0091082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整數的除法</w:t>
      </w:r>
    </w:p>
    <w:p w14:paraId="6FCB337E" w14:textId="75168A6B" w:rsidR="00910826" w:rsidRPr="008930DB" w:rsidRDefault="00910826" w:rsidP="0024623E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絕對值相除，再利用符號法則</w:t>
      </w:r>
      <w:r w:rsidRPr="008930DB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6D4064E4" w14:textId="728E6F74" w:rsidR="00910826" w:rsidRDefault="00910826" w:rsidP="00910826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496D76" w:rsidRPr="00406C20">
        <w:rPr>
          <w:position w:val="-8"/>
        </w:rPr>
        <w:object w:dxaOrig="1719" w:dyaOrig="260" w14:anchorId="5A6B77E9">
          <v:shape id="_x0000_i1027" type="#_x0000_t75" style="width:86.5pt;height:12.9pt" o:ole="">
            <v:imagedata r:id="rId11" o:title=""/>
          </v:shape>
          <o:OLEObject Type="Embed" ProgID="Equation.DSMT4" ShapeID="_x0000_i1027" DrawAspect="Content" ObjectID="_1751221755" r:id="rId12"/>
        </w:object>
      </w:r>
      <w:r>
        <w:rPr>
          <w:rFonts w:ascii="Times New Roman" w:eastAsia="標楷體" w:hAnsi="Times New Roman" w:cs="Times New Roman"/>
          <w:sz w:val="18"/>
          <w:szCs w:val="18"/>
        </w:rPr>
        <w:br/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3155EF" w:rsidRPr="00EA554B">
        <w:rPr>
          <w:position w:val="-8"/>
        </w:rPr>
        <w:object w:dxaOrig="1760" w:dyaOrig="260" w14:anchorId="67E413DD">
          <v:shape id="_x0000_i1028" type="#_x0000_t75" style="width:87.6pt;height:13.45pt" o:ole="">
            <v:imagedata r:id="rId13" o:title=""/>
          </v:shape>
          <o:OLEObject Type="Embed" ProgID="Equation.DSMT4" ShapeID="_x0000_i1028" DrawAspect="Content" ObjectID="_1751221756" r:id="rId14"/>
        </w:object>
      </w:r>
    </w:p>
    <w:p w14:paraId="5F199859" w14:textId="77777777" w:rsidR="00615C47" w:rsidRPr="00001D42" w:rsidRDefault="00615C47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4EF6A15" w14:textId="7C1F7933" w:rsidR="005D577D" w:rsidRPr="00142020" w:rsidRDefault="003155EF" w:rsidP="006E6DC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乘</w:t>
      </w:r>
      <w:r w:rsidR="002C1B90"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法的運算定律</w:t>
      </w:r>
    </w:p>
    <w:p w14:paraId="0ABF4304" w14:textId="348ECB7F" w:rsidR="006F5897" w:rsidRDefault="002C1B90" w:rsidP="0024623E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</w:rPr>
        <w:t>交換律：</w:t>
      </w:r>
      <w:r w:rsidR="003155EF" w:rsidRPr="00F33069">
        <w:rPr>
          <w:position w:val="-6"/>
        </w:rPr>
        <w:object w:dxaOrig="940" w:dyaOrig="240" w14:anchorId="2EAA36B0">
          <v:shape id="_x0000_i1029" type="#_x0000_t75" style="width:47.3pt;height:11.8pt" o:ole="">
            <v:imagedata r:id="rId15" o:title=""/>
          </v:shape>
          <o:OLEObject Type="Embed" ProgID="Equation.DSMT4" ShapeID="_x0000_i1029" DrawAspect="Content" ObjectID="_1751221757" r:id="rId16"/>
        </w:object>
      </w:r>
    </w:p>
    <w:p w14:paraId="428CB037" w14:textId="5457456A" w:rsidR="006F5897" w:rsidRPr="006F5897" w:rsidRDefault="006F5897" w:rsidP="006F5897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A3436E" w:rsidRPr="00EA554B">
        <w:rPr>
          <w:position w:val="-8"/>
        </w:rPr>
        <w:object w:dxaOrig="1840" w:dyaOrig="260" w14:anchorId="2E1706C6">
          <v:shape id="_x0000_i1030" type="#_x0000_t75" style="width:91.9pt;height:13.45pt" o:ole="">
            <v:imagedata r:id="rId17" o:title=""/>
          </v:shape>
          <o:OLEObject Type="Embed" ProgID="Equation.DSMT4" ShapeID="_x0000_i1030" DrawAspect="Content" ObjectID="_1751221758" r:id="rId18"/>
        </w:object>
      </w:r>
    </w:p>
    <w:p w14:paraId="7008A943" w14:textId="5D86DBCD" w:rsidR="004C4676" w:rsidRPr="006F5897" w:rsidRDefault="00F33069" w:rsidP="0024623E">
      <w:pPr>
        <w:pStyle w:val="a4"/>
        <w:numPr>
          <w:ilvl w:val="0"/>
          <w:numId w:val="16"/>
        </w:numPr>
        <w:snapToGrid w:val="0"/>
        <w:spacing w:beforeLines="30" w:before="108"/>
        <w:ind w:leftChars="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</w:rPr>
        <w:t>結合律：</w:t>
      </w:r>
      <w:r w:rsidR="00BC5A41" w:rsidRPr="00353596">
        <w:rPr>
          <w:position w:val="-8"/>
        </w:rPr>
        <w:object w:dxaOrig="1640" w:dyaOrig="260" w14:anchorId="296E9C7D">
          <v:shape id="_x0000_i1031" type="#_x0000_t75" style="width:82.2pt;height:13.45pt" o:ole="">
            <v:imagedata r:id="rId19" o:title=""/>
          </v:shape>
          <o:OLEObject Type="Embed" ProgID="Equation.DSMT4" ShapeID="_x0000_i1031" DrawAspect="Content" ObjectID="_1751221759" r:id="rId20"/>
        </w:object>
      </w:r>
    </w:p>
    <w:p w14:paraId="25E6E432" w14:textId="73159160" w:rsidR="0014171F" w:rsidRDefault="000C2B93" w:rsidP="006864F2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 w:rsidRPr="006F5897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Pr="006F5897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710B9F" w:rsidRPr="00D6494E">
        <w:rPr>
          <w:rFonts w:ascii="Times New Roman" w:eastAsia="標楷體" w:hAnsi="Times New Roman" w:cs="Times New Roman"/>
          <w:position w:val="-12"/>
          <w:sz w:val="18"/>
          <w:szCs w:val="18"/>
        </w:rPr>
        <w:object w:dxaOrig="3400" w:dyaOrig="320" w14:anchorId="1539BF3E">
          <v:shape id="_x0000_i1032" type="#_x0000_t75" style="width:169.8pt;height:16.65pt" o:ole="">
            <v:imagedata r:id="rId21" o:title=""/>
          </v:shape>
          <o:OLEObject Type="Embed" ProgID="Equation.DSMT4" ShapeID="_x0000_i1032" DrawAspect="Content" ObjectID="_1751221760" r:id="rId22"/>
        </w:object>
      </w:r>
    </w:p>
    <w:p w14:paraId="7B6E96EA" w14:textId="1CF263E8" w:rsidR="00296C7A" w:rsidRDefault="00296C7A" w:rsidP="00710B9F">
      <w:pPr>
        <w:snapToGrid w:val="0"/>
        <w:ind w:leftChars="100" w:left="24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</w:t>
      </w:r>
    </w:p>
    <w:p w14:paraId="42A18A27" w14:textId="77777777" w:rsidR="00B01607" w:rsidRPr="00710B9F" w:rsidRDefault="00B01607" w:rsidP="00710B9F">
      <w:pPr>
        <w:snapToGrid w:val="0"/>
        <w:ind w:leftChars="100" w:left="240"/>
      </w:pPr>
    </w:p>
    <w:p w14:paraId="3DA8C970" w14:textId="137B9275" w:rsidR="00855E7D" w:rsidRDefault="00B01607" w:rsidP="00D94BA7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多數連乘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(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除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)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的符號</w:t>
      </w:r>
    </w:p>
    <w:p w14:paraId="6F025FC7" w14:textId="6A547699" w:rsidR="00855E7D" w:rsidRPr="006C2F08" w:rsidRDefault="00BB0043" w:rsidP="0024623E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偶數個負數相乘</w:t>
      </w:r>
      <w:r>
        <w:rPr>
          <w:rFonts w:ascii="Times New Roman" w:eastAsia="標楷體" w:hAnsi="Times New Roman" w:cs="Times New Roman" w:hint="eastAsia"/>
          <w:sz w:val="18"/>
          <w:szCs w:val="18"/>
        </w:rPr>
        <w:t>(</w:t>
      </w:r>
      <w:r>
        <w:rPr>
          <w:rFonts w:ascii="Times New Roman" w:eastAsia="標楷體" w:hAnsi="Times New Roman" w:cs="Times New Roman" w:hint="eastAsia"/>
          <w:sz w:val="18"/>
          <w:szCs w:val="18"/>
        </w:rPr>
        <w:t>除</w:t>
      </w:r>
      <w:r>
        <w:rPr>
          <w:rFonts w:ascii="Times New Roman" w:eastAsia="標楷體" w:hAnsi="Times New Roman" w:cs="Times New Roman" w:hint="eastAsia"/>
          <w:sz w:val="18"/>
          <w:szCs w:val="18"/>
        </w:rPr>
        <w:t>)</w:t>
      </w:r>
      <w:r>
        <w:rPr>
          <w:rFonts w:ascii="Times New Roman" w:eastAsia="標楷體" w:hAnsi="Times New Roman" w:cs="Times New Roman" w:hint="eastAsia"/>
          <w:sz w:val="18"/>
          <w:szCs w:val="18"/>
        </w:rPr>
        <w:t>，其值為正數；</w:t>
      </w:r>
      <w:r>
        <w:rPr>
          <w:rFonts w:ascii="Times New Roman" w:eastAsia="標楷體" w:hAnsi="Times New Roman" w:cs="Times New Roman"/>
          <w:sz w:val="18"/>
          <w:szCs w:val="18"/>
        </w:rPr>
        <w:br/>
      </w:r>
      <w:r>
        <w:rPr>
          <w:rFonts w:ascii="Times New Roman" w:eastAsia="標楷體" w:hAnsi="Times New Roman" w:cs="Times New Roman" w:hint="eastAsia"/>
          <w:sz w:val="18"/>
          <w:szCs w:val="18"/>
        </w:rPr>
        <w:t>奇數個負數相乘</w:t>
      </w:r>
      <w:r>
        <w:rPr>
          <w:rFonts w:ascii="Times New Roman" w:eastAsia="標楷體" w:hAnsi="Times New Roman" w:cs="Times New Roman" w:hint="eastAsia"/>
          <w:sz w:val="18"/>
          <w:szCs w:val="18"/>
        </w:rPr>
        <w:t>(</w:t>
      </w:r>
      <w:r>
        <w:rPr>
          <w:rFonts w:ascii="Times New Roman" w:eastAsia="標楷體" w:hAnsi="Times New Roman" w:cs="Times New Roman" w:hint="eastAsia"/>
          <w:sz w:val="18"/>
          <w:szCs w:val="18"/>
        </w:rPr>
        <w:t>除</w:t>
      </w:r>
      <w:r>
        <w:rPr>
          <w:rFonts w:ascii="Times New Roman" w:eastAsia="標楷體" w:hAnsi="Times New Roman" w:cs="Times New Roman" w:hint="eastAsia"/>
          <w:sz w:val="18"/>
          <w:szCs w:val="18"/>
        </w:rPr>
        <w:t>)</w:t>
      </w:r>
      <w:r>
        <w:rPr>
          <w:rFonts w:ascii="Times New Roman" w:eastAsia="標楷體" w:hAnsi="Times New Roman" w:cs="Times New Roman" w:hint="eastAsia"/>
          <w:sz w:val="18"/>
          <w:szCs w:val="18"/>
        </w:rPr>
        <w:t>，其值為負數。</w:t>
      </w:r>
      <w:r w:rsidR="006C2F08">
        <w:rPr>
          <w:rFonts w:ascii="Times New Roman" w:eastAsia="標楷體" w:hAnsi="Times New Roman" w:cs="Times New Roman"/>
          <w:sz w:val="18"/>
          <w:szCs w:val="18"/>
        </w:rPr>
        <w:t xml:space="preserve"> </w:t>
      </w:r>
    </w:p>
    <w:p w14:paraId="280145BB" w14:textId="2088DE71" w:rsidR="006864F2" w:rsidRDefault="00045108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045108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="006864F2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F77E27" w:rsidRPr="00296C7A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780" w:dyaOrig="260" w14:anchorId="1EDA21A9">
          <v:shape id="_x0000_i1033" type="#_x0000_t75" style="width:88.65pt;height:13.45pt" o:ole="">
            <v:imagedata r:id="rId23" o:title=""/>
          </v:shape>
          <o:OLEObject Type="Embed" ProgID="Equation.DSMT4" ShapeID="_x0000_i1033" DrawAspect="Content" ObjectID="_1751221761" r:id="rId24"/>
        </w:object>
      </w:r>
      <w:r w:rsidR="00F77E27">
        <w:rPr>
          <w:rFonts w:ascii="Times New Roman" w:eastAsia="標楷體" w:hAnsi="Times New Roman" w:cs="Times New Roman" w:hint="eastAsia"/>
          <w:sz w:val="18"/>
          <w:szCs w:val="18"/>
        </w:rPr>
        <w:t>其值為正數</w:t>
      </w:r>
    </w:p>
    <w:p w14:paraId="715CF322" w14:textId="50B8ECB8" w:rsidR="00045108" w:rsidRPr="00296C7A" w:rsidRDefault="0023697D" w:rsidP="006864F2">
      <w:pPr>
        <w:snapToGrid w:val="0"/>
        <w:ind w:leftChars="120" w:left="288"/>
        <w:rPr>
          <w:rFonts w:ascii="Times New Roman" w:eastAsia="標楷體" w:hAnsi="Times New Roman" w:cs="Times New Roman"/>
          <w:sz w:val="18"/>
          <w:szCs w:val="18"/>
        </w:rPr>
      </w:pPr>
      <w:r w:rsidRPr="00F77E27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320" w:dyaOrig="260" w14:anchorId="04F13007">
          <v:shape id="_x0000_i1034" type="#_x0000_t75" style="width:66.1pt;height:12.9pt" o:ole="">
            <v:imagedata r:id="rId25" o:title=""/>
          </v:shape>
          <o:OLEObject Type="Embed" ProgID="Equation.DSMT4" ShapeID="_x0000_i1034" DrawAspect="Content" ObjectID="_1751221762" r:id="rId2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其值為負數</w:t>
      </w:r>
    </w:p>
    <w:p w14:paraId="29F8C90F" w14:textId="4384E56B" w:rsidR="00CB5F2C" w:rsidRDefault="00CB5F2C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D89A43B" w14:textId="77777777" w:rsidR="007A05DB" w:rsidRDefault="007A05DB" w:rsidP="00CB5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32E4F0EB" w14:textId="46829704" w:rsidR="00CB5F2C" w:rsidRDefault="0023697D" w:rsidP="00CB5F2C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整數的四則運算</w:t>
      </w:r>
    </w:p>
    <w:p w14:paraId="276C3887" w14:textId="0B16710B" w:rsidR="00CB5F2C" w:rsidRPr="00296C7A" w:rsidRDefault="0023697D" w:rsidP="0024623E">
      <w:pPr>
        <w:snapToGrid w:val="0"/>
        <w:spacing w:beforeLines="30" w:before="10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由左而右，先乘除，再加減，有括號或絕對值要先計算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>。</w:t>
      </w:r>
    </w:p>
    <w:p w14:paraId="466C6401" w14:textId="3DCBB4F7" w:rsidR="00256C45" w:rsidRDefault="00256C45" w:rsidP="00256C45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256C45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 w:rsidR="00296C7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55584E" w:rsidRPr="004C7A79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020" w:dyaOrig="260" w14:anchorId="469B4636">
          <v:shape id="_x0000_i1035" type="#_x0000_t75" style="width:101pt;height:12.9pt" o:ole="">
            <v:imagedata r:id="rId27" o:title=""/>
          </v:shape>
          <o:OLEObject Type="Embed" ProgID="Equation.DSMT4" ShapeID="_x0000_i1035" DrawAspect="Content" ObjectID="_1751221763" r:id="rId28"/>
        </w:object>
      </w:r>
      <w:r w:rsidR="006E3D66">
        <w:rPr>
          <w:rFonts w:ascii="Times New Roman" w:eastAsia="標楷體" w:hAnsi="Times New Roman" w:cs="Times New Roman"/>
          <w:sz w:val="18"/>
          <w:szCs w:val="18"/>
        </w:rPr>
        <w:br/>
      </w:r>
      <w:r w:rsidR="006E3D66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A90CBB" w:rsidRPr="00A90CBB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1240" w:dyaOrig="260" w14:anchorId="580BED6C">
          <v:shape id="_x0000_i1036" type="#_x0000_t75" style="width:61.8pt;height:12.9pt" o:ole="">
            <v:imagedata r:id="rId29" o:title=""/>
          </v:shape>
          <o:OLEObject Type="Embed" ProgID="Equation.DSMT4" ShapeID="_x0000_i1036" DrawAspect="Content" ObjectID="_1751221764" r:id="rId30"/>
        </w:object>
      </w:r>
      <w:r w:rsidR="006E3D66">
        <w:rPr>
          <w:rFonts w:ascii="Times New Roman" w:eastAsia="標楷體" w:hAnsi="Times New Roman" w:cs="Times New Roman"/>
          <w:sz w:val="18"/>
          <w:szCs w:val="18"/>
        </w:rPr>
        <w:br/>
      </w:r>
      <w:r w:rsidR="006E3D66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6E3D66" w:rsidRPr="006E3D66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999" w:dyaOrig="240" w14:anchorId="1CA80516">
          <v:shape id="_x0000_i1037" type="#_x0000_t75" style="width:49.95pt;height:11.8pt" o:ole="">
            <v:imagedata r:id="rId31" o:title=""/>
          </v:shape>
          <o:OLEObject Type="Embed" ProgID="Equation.DSMT4" ShapeID="_x0000_i1037" DrawAspect="Content" ObjectID="_1751221765" r:id="rId32"/>
        </w:object>
      </w:r>
    </w:p>
    <w:p w14:paraId="7FD75ABC" w14:textId="115A0471" w:rsidR="006864F2" w:rsidRPr="0023697D" w:rsidRDefault="00A90CBB" w:rsidP="006864F2">
      <w:pPr>
        <w:snapToGrid w:val="0"/>
        <w:ind w:leftChars="120" w:left="288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標楷體" w:hAnsi="Times New Roman" w:cs="Times New Roman"/>
          <w:sz w:val="18"/>
          <w:szCs w:val="18"/>
        </w:rPr>
        <w:t xml:space="preserve">                     </w:t>
      </w:r>
    </w:p>
    <w:p w14:paraId="1AE29050" w14:textId="77777777" w:rsidR="006864F2" w:rsidRDefault="006864F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6DD3FB25" w14:textId="0B59E072" w:rsidR="006864F2" w:rsidRPr="006864F2" w:rsidRDefault="008925E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乘法對加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(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減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)</w:t>
      </w: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t>法的分配律</w:t>
      </w:r>
    </w:p>
    <w:p w14:paraId="12F71143" w14:textId="58711ED5" w:rsidR="006E3CC6" w:rsidRDefault="00600E32" w:rsidP="0024623E">
      <w:pPr>
        <w:snapToGrid w:val="0"/>
        <w:spacing w:beforeLines="30" w:before="108"/>
        <w:rPr>
          <w:rFonts w:ascii="Times New Roman" w:eastAsia="標楷體" w:hAnsi="Times New Roman" w:cs="Times New Roman"/>
          <w:iCs/>
          <w:sz w:val="18"/>
          <w:szCs w:val="18"/>
        </w:rPr>
      </w:pPr>
      <w:r w:rsidRPr="00786356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1800" w:dyaOrig="260" w14:anchorId="4DD4FF0E">
          <v:shape id="_x0000_i1038" type="#_x0000_t75" style="width:90.25pt;height:12.9pt" o:ole="">
            <v:imagedata r:id="rId33" o:title=""/>
          </v:shape>
          <o:OLEObject Type="Embed" ProgID="Equation.DSMT4" ShapeID="_x0000_i1038" DrawAspect="Content" ObjectID="_1751221766" r:id="rId34"/>
        </w:object>
      </w:r>
    </w:p>
    <w:p w14:paraId="31536C21" w14:textId="14581A56" w:rsidR="0067239F" w:rsidRDefault="00BE3263" w:rsidP="006E3CC6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  <w:r w:rsidRPr="00786356">
        <w:rPr>
          <w:rFonts w:ascii="Times New Roman" w:eastAsia="標楷體" w:hAnsi="Times New Roman" w:cs="Times New Roman"/>
          <w:iCs/>
          <w:position w:val="-8"/>
          <w:sz w:val="18"/>
          <w:szCs w:val="18"/>
        </w:rPr>
        <w:object w:dxaOrig="1800" w:dyaOrig="260" w14:anchorId="6CDDA43B">
          <v:shape id="_x0000_i1039" type="#_x0000_t75" style="width:90.25pt;height:12.9pt" o:ole="">
            <v:imagedata r:id="rId35" o:title=""/>
          </v:shape>
          <o:OLEObject Type="Embed" ProgID="Equation.DSMT4" ShapeID="_x0000_i1039" DrawAspect="Content" ObjectID="_1751221767" r:id="rId36"/>
        </w:object>
      </w:r>
    </w:p>
    <w:p w14:paraId="3333FB89" w14:textId="680F74E1" w:rsidR="006864F2" w:rsidRDefault="006864F2" w:rsidP="006864F2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256C45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</w:rPr>
        <w:t>例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6E3CC6" w:rsidRPr="00BE3263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2720" w:dyaOrig="260" w14:anchorId="411F4933">
          <v:shape id="_x0000_i1040" type="#_x0000_t75" style="width:135.95pt;height:12.9pt" o:ole="">
            <v:imagedata r:id="rId37" o:title=""/>
          </v:shape>
          <o:OLEObject Type="Embed" ProgID="Equation.DSMT4" ShapeID="_x0000_i1040" DrawAspect="Content" ObjectID="_1751221768" r:id="rId38"/>
        </w:object>
      </w:r>
    </w:p>
    <w:p w14:paraId="0D085FFD" w14:textId="3BF76491" w:rsidR="00F84C7A" w:rsidRPr="006864F2" w:rsidRDefault="00F84C7A" w:rsidP="006864F2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0B0009" w:rsidRPr="003506BF">
        <w:rPr>
          <w:rFonts w:ascii="Times New Roman" w:eastAsia="標楷體" w:hAnsi="Times New Roman" w:cs="Times New Roman"/>
          <w:position w:val="-8"/>
          <w:sz w:val="18"/>
          <w:szCs w:val="18"/>
        </w:rPr>
        <w:object w:dxaOrig="3460" w:dyaOrig="260" w14:anchorId="6328EE47">
          <v:shape id="_x0000_i1041" type="#_x0000_t75" style="width:173pt;height:12.9pt" o:ole="">
            <v:imagedata r:id="rId39" o:title=""/>
          </v:shape>
          <o:OLEObject Type="Embed" ProgID="Equation.DSMT4" ShapeID="_x0000_i1041" DrawAspect="Content" ObjectID="_1751221769" r:id="rId40"/>
        </w:object>
      </w:r>
    </w:p>
    <w:p w14:paraId="44B5BE67" w14:textId="77777777" w:rsidR="00E00E2D" w:rsidRDefault="00E00E2D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2375AB86" w14:textId="77777777" w:rsidR="00E00E2D" w:rsidRDefault="00E00E2D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3BFDFC17" w14:textId="77777777" w:rsidR="00E41000" w:rsidRDefault="00E41000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6B6A8960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64F60770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17359D2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0FEB6231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15EF8A0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7A6473AE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2CF12E0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30659FA8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40EA65E5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0F3CB62E" w14:textId="77777777" w:rsidR="006E3CC6" w:rsidRDefault="006E3CC6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6B4152D3" w14:textId="77777777" w:rsidR="006E3CC6" w:rsidRDefault="006E3CC6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35F85EC2" w14:textId="77777777" w:rsidR="006E3CC6" w:rsidRDefault="006E3CC6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B8EAC2E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6D716EA6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2996B4E" w14:textId="77777777" w:rsidR="00666FCE" w:rsidRDefault="00666FCE" w:rsidP="00486344">
      <w:pPr>
        <w:snapToGrid w:val="0"/>
        <w:rPr>
          <w:rFonts w:ascii="Times New Roman" w:eastAsia="標楷體" w:hAnsi="Times New Roman" w:cs="Times New Roman"/>
          <w:b/>
          <w:bCs/>
          <w:sz w:val="18"/>
          <w:szCs w:val="18"/>
          <w:u w:val="single"/>
        </w:rPr>
      </w:pPr>
    </w:p>
    <w:p w14:paraId="550F652C" w14:textId="77777777" w:rsidR="002211F0" w:rsidRPr="00E42606" w:rsidRDefault="002211F0" w:rsidP="00486344">
      <w:pPr>
        <w:snapToGrid w:val="0"/>
        <w:rPr>
          <w:rFonts w:ascii="Times New Roman" w:eastAsia="標楷體" w:hAnsi="Times New Roman" w:cs="Times New Roman"/>
          <w:iCs/>
          <w:sz w:val="18"/>
          <w:szCs w:val="18"/>
        </w:rPr>
      </w:pPr>
    </w:p>
    <w:p w14:paraId="1D5EDDFD" w14:textId="1E56CEE7" w:rsidR="00D27072" w:rsidRPr="005B47F2" w:rsidRDefault="003E21C0" w:rsidP="00D27072">
      <w:pPr>
        <w:snapToGrid w:val="0"/>
        <w:spacing w:afterLines="50" w:after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b/>
          <w:bCs/>
          <w:sz w:val="18"/>
          <w:szCs w:val="18"/>
          <w:u w:val="single"/>
        </w:rPr>
        <w:lastRenderedPageBreak/>
        <w:t>精選例題</w:t>
      </w:r>
    </w:p>
    <w:p w14:paraId="4F5186C0" w14:textId="6C26D085" w:rsidR="003021CC" w:rsidRDefault="00666FCE" w:rsidP="00211125">
      <w:pPr>
        <w:pStyle w:val="a4"/>
        <w:numPr>
          <w:ilvl w:val="0"/>
          <w:numId w:val="13"/>
        </w:numPr>
        <w:snapToGrid w:val="0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若</w:t>
      </w:r>
      <w:r w:rsidR="004B71CC" w:rsidRPr="004B71C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700" w:dyaOrig="240" w14:anchorId="24583505">
          <v:shape id="_x0000_i1042" type="#_x0000_t75" style="width:84.9pt;height:11.8pt" o:ole="">
            <v:imagedata r:id="rId41" o:title=""/>
          </v:shape>
          <o:OLEObject Type="Embed" ProgID="Equation.DSMT4" ShapeID="_x0000_i1042" DrawAspect="Content" ObjectID="_1751221770" r:id="rId42"/>
        </w:object>
      </w:r>
      <w:r w:rsidR="004B71CC">
        <w:rPr>
          <w:rFonts w:ascii="Times New Roman" w:eastAsia="標楷體" w:hAnsi="Times New Roman" w:cs="Times New Roman" w:hint="eastAsia"/>
          <w:sz w:val="18"/>
          <w:szCs w:val="18"/>
        </w:rPr>
        <w:t>，</w:t>
      </w:r>
      <w:r w:rsidR="00F64721" w:rsidRPr="004B71C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719" w:dyaOrig="240" w14:anchorId="1F9CEC51">
          <v:shape id="_x0000_i1043" type="#_x0000_t75" style="width:85.95pt;height:11.8pt" o:ole="">
            <v:imagedata r:id="rId43" o:title=""/>
          </v:shape>
          <o:OLEObject Type="Embed" ProgID="Equation.DSMT4" ShapeID="_x0000_i1043" DrawAspect="Content" ObjectID="_1751221771" r:id="rId44"/>
        </w:object>
      </w:r>
      <w:r w:rsidR="00F64721">
        <w:rPr>
          <w:rFonts w:ascii="Times New Roman" w:eastAsia="標楷體" w:hAnsi="Times New Roman" w:cs="Times New Roman" w:hint="eastAsia"/>
          <w:sz w:val="18"/>
          <w:szCs w:val="18"/>
        </w:rPr>
        <w:t>，則</w:t>
      </w:r>
      <w:r w:rsidR="00F64721" w:rsidRPr="00F64721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480" w:dyaOrig="220" w14:anchorId="1DB62D7D">
          <v:shape id="_x0000_i1044" type="#_x0000_t75" style="width:23.65pt;height:11.3pt" o:ole="">
            <v:imagedata r:id="rId45" o:title=""/>
          </v:shape>
          <o:OLEObject Type="Embed" ProgID="Equation.DSMT4" ShapeID="_x0000_i1044" DrawAspect="Content" ObjectID="_1751221772" r:id="rId46"/>
        </w:object>
      </w:r>
      <w:r w:rsidR="00F64721">
        <w:rPr>
          <w:rFonts w:ascii="Times New Roman" w:eastAsia="標楷體" w:hAnsi="Times New Roman" w:cs="Times New Roman" w:hint="eastAsia"/>
          <w:sz w:val="18"/>
          <w:szCs w:val="18"/>
        </w:rPr>
        <w:t>之值為何</w:t>
      </w:r>
      <w:r w:rsidR="003021CC" w:rsidRPr="00A04762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462849ED" w14:textId="34664A52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  <w:r w:rsidRPr="00FD0FA8">
        <w:rPr>
          <w:rFonts w:ascii="Times New Roman" w:eastAsia="標楷體" w:hAnsi="Times New Roman" w:cs="Times New Roman" w:hint="eastAsia"/>
          <w:sz w:val="18"/>
          <w:szCs w:val="18"/>
        </w:rPr>
        <w:t>(</w:t>
      </w:r>
      <w:r w:rsidRPr="00FD0FA8">
        <w:rPr>
          <w:rFonts w:ascii="Times New Roman" w:eastAsia="標楷體" w:hAnsi="Times New Roman" w:cs="Times New Roman"/>
          <w:sz w:val="18"/>
          <w:szCs w:val="18"/>
        </w:rPr>
        <w:t>A)</w:t>
      </w:r>
      <w:r w:rsidR="00F64721" w:rsidRPr="00F647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20" w:dyaOrig="240" w14:anchorId="395DF7A2">
          <v:shape id="_x0000_i1045" type="#_x0000_t75" style="width:16.1pt;height:11.8pt" o:ole="">
            <v:imagedata r:id="rId47" o:title=""/>
          </v:shape>
          <o:OLEObject Type="Embed" ProgID="Equation.DSMT4" ShapeID="_x0000_i1045" DrawAspect="Content" ObjectID="_1751221773" r:id="rId48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B)</w:t>
      </w:r>
      <w:r w:rsidR="00F64721" w:rsidRPr="00F647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08B024E5">
          <v:shape id="_x0000_i1046" type="#_x0000_t75" style="width:22.05pt;height:11.8pt" o:ole="">
            <v:imagedata r:id="rId49" o:title=""/>
          </v:shape>
          <o:OLEObject Type="Embed" ProgID="Equation.DSMT4" ShapeID="_x0000_i1046" DrawAspect="Content" ObjectID="_1751221774" r:id="rId50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C)</w:t>
      </w:r>
      <w:r w:rsidR="00F64721" w:rsidRPr="00F647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40" w:dyaOrig="240" w14:anchorId="2147E939">
          <v:shape id="_x0000_i1047" type="#_x0000_t75" style="width:17.2pt;height:11.8pt" o:ole="">
            <v:imagedata r:id="rId51" o:title=""/>
          </v:shape>
          <o:OLEObject Type="Embed" ProgID="Equation.DSMT4" ShapeID="_x0000_i1047" DrawAspect="Content" ObjectID="_1751221775" r:id="rId52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(D)</w:t>
      </w:r>
      <w:r w:rsidR="00F64721" w:rsidRPr="00F647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54A77C93">
          <v:shape id="_x0000_i1048" type="#_x0000_t75" style="width:22.05pt;height:11.8pt" o:ole="">
            <v:imagedata r:id="rId53" o:title=""/>
          </v:shape>
          <o:OLEObject Type="Embed" ProgID="Equation.DSMT4" ShapeID="_x0000_i1048" DrawAspect="Content" ObjectID="_1751221776" r:id="rId54"/>
        </w:objec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="00F64721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                                              </w: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Pr="00FD0FA8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="00DC7BCB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Pr="00FD0FA8">
        <w:rPr>
          <w:rFonts w:ascii="Times New Roman" w:eastAsia="標楷體" w:hAnsi="Times New Roman" w:cs="Times New Roman"/>
          <w:sz w:val="14"/>
          <w:szCs w:val="14"/>
        </w:rPr>
        <w:t>02</w:t>
      </w:r>
      <w:r w:rsidR="00DC7BCB">
        <w:rPr>
          <w:rFonts w:ascii="Times New Roman" w:eastAsia="標楷體" w:hAnsi="Times New Roman" w:cs="Times New Roman" w:hint="eastAsia"/>
          <w:sz w:val="14"/>
          <w:szCs w:val="14"/>
        </w:rPr>
        <w:t>基測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 w:rsidR="00DC7BCB">
        <w:rPr>
          <w:rFonts w:ascii="Times New Roman" w:eastAsia="標楷體" w:hAnsi="Times New Roman" w:cs="Times New Roman" w:hint="eastAsia"/>
          <w:sz w:val="14"/>
          <w:szCs w:val="14"/>
        </w:rPr>
        <w:t>3</w:t>
      </w:r>
      <w:r w:rsidRPr="00FD0FA8">
        <w:rPr>
          <w:rFonts w:ascii="Times New Roman" w:eastAsia="標楷體" w:hAnsi="Times New Roman" w:cs="Times New Roman"/>
          <w:sz w:val="14"/>
          <w:szCs w:val="14"/>
        </w:rPr>
        <w:t>2</w:t>
      </w:r>
      <w:r w:rsidRPr="00FD0FA8">
        <w:rPr>
          <w:rFonts w:ascii="Times New Roman" w:eastAsia="標楷體" w:hAnsi="Times New Roman" w:cs="Times New Roman" w:hint="eastAsia"/>
          <w:sz w:val="14"/>
          <w:szCs w:val="14"/>
        </w:rPr>
        <w:t>題】</w:t>
      </w:r>
    </w:p>
    <w:p w14:paraId="77F9C659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32229DAF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1852F10A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3144A7E9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088787F3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3F43D2B8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622482D" w14:textId="77777777" w:rsidR="009B31A1" w:rsidRPr="009B31A1" w:rsidRDefault="009B31A1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639B7B17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23D6490A" w14:textId="77777777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AAA87ED" w14:textId="1CB7302D" w:rsidR="003021CC" w:rsidRDefault="003021CC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  <w:r w:rsidRPr="007D171B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502AA6DD" w14:textId="77777777" w:rsidR="009B4F4A" w:rsidRDefault="00DC7BCB" w:rsidP="003021C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算式</w:t>
      </w:r>
      <w:r w:rsidR="009B4F4A" w:rsidRPr="00DC7BCB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0" w:dyaOrig="240" w14:anchorId="5E77D3EB">
          <v:shape id="_x0000_i1049" type="#_x0000_t75" style="width:80.05pt;height:11.8pt" o:ole="">
            <v:imagedata r:id="rId55" o:title=""/>
          </v:shape>
          <o:OLEObject Type="Embed" ProgID="Equation.DSMT4" ShapeID="_x0000_i1049" DrawAspect="Content" ObjectID="_1751221777" r:id="rId56"/>
        </w:object>
      </w:r>
      <w:r w:rsidR="009B4F4A">
        <w:rPr>
          <w:rFonts w:ascii="Times New Roman" w:eastAsia="標楷體" w:hAnsi="Times New Roman" w:cs="Times New Roman" w:hint="eastAsia"/>
          <w:sz w:val="18"/>
          <w:szCs w:val="18"/>
        </w:rPr>
        <w:t>之值為何</w:t>
      </w:r>
      <w:r w:rsidR="009B4F4A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4BF05BC0" w14:textId="05A7616C" w:rsidR="003021CC" w:rsidRDefault="009B4F4A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  <w:r>
        <w:rPr>
          <w:rFonts w:ascii="Times New Roman" w:eastAsia="標楷體" w:hAnsi="Times New Roman" w:cs="Times New Roman"/>
          <w:sz w:val="18"/>
          <w:szCs w:val="18"/>
        </w:rPr>
        <w:t>(A)</w:t>
      </w:r>
      <w:r w:rsidRPr="009B4F4A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3FE61EA4">
          <v:shape id="_x0000_i1050" type="#_x0000_t75" style="width:12.9pt;height:11.8pt" o:ole="">
            <v:imagedata r:id="rId57" o:title=""/>
          </v:shape>
          <o:OLEObject Type="Embed" ProgID="Equation.DSMT4" ShapeID="_x0000_i1050" DrawAspect="Content" ObjectID="_1751221778" r:id="rId58"/>
        </w:object>
      </w:r>
      <w:r>
        <w:rPr>
          <w:rFonts w:ascii="Times New Roman" w:eastAsia="標楷體" w:hAnsi="Times New Roman" w:cs="Times New Roman"/>
          <w:sz w:val="18"/>
          <w:szCs w:val="18"/>
        </w:rPr>
        <w:t xml:space="preserve">  (B)</w:t>
      </w:r>
      <w:r w:rsidR="00CB3CDD" w:rsidRPr="00CB3CDD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60" w:dyaOrig="220" w14:anchorId="2A8143D1">
          <v:shape id="_x0000_i1051" type="#_x0000_t75" style="width:12.9pt;height:11.3pt" o:ole="">
            <v:imagedata r:id="rId59" o:title=""/>
          </v:shape>
          <o:OLEObject Type="Embed" ProgID="Equation.DSMT4" ShapeID="_x0000_i1051" DrawAspect="Content" ObjectID="_1751221779" r:id="rId60"/>
        </w:object>
      </w:r>
      <w:r w:rsidR="00CB3CDD">
        <w:rPr>
          <w:rFonts w:ascii="Times New Roman" w:eastAsia="標楷體" w:hAnsi="Times New Roman" w:cs="Times New Roman"/>
          <w:sz w:val="18"/>
          <w:szCs w:val="18"/>
        </w:rPr>
        <w:t xml:space="preserve">  (C)</w:t>
      </w:r>
      <w:r w:rsidR="00CB3CDD" w:rsidRPr="00CB3CDD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0EBF2660">
          <v:shape id="_x0000_i1052" type="#_x0000_t75" style="width:8.05pt;height:11.3pt" o:ole="">
            <v:imagedata r:id="rId61" o:title=""/>
          </v:shape>
          <o:OLEObject Type="Embed" ProgID="Equation.DSMT4" ShapeID="_x0000_i1052" DrawAspect="Content" ObjectID="_1751221780" r:id="rId62"/>
        </w:object>
      </w:r>
      <w:r w:rsidR="00CB3CDD">
        <w:rPr>
          <w:rFonts w:ascii="Times New Roman" w:eastAsia="標楷體" w:hAnsi="Times New Roman" w:cs="Times New Roman"/>
          <w:sz w:val="18"/>
          <w:szCs w:val="18"/>
        </w:rPr>
        <w:t xml:space="preserve">  (D)</w:t>
      </w:r>
      <w:r w:rsidR="00CB3CDD" w:rsidRPr="00CB3CDD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2D11A004">
          <v:shape id="_x0000_i1053" type="#_x0000_t75" style="width:8.05pt;height:11.8pt" o:ole="">
            <v:imagedata r:id="rId63" o:title=""/>
          </v:shape>
          <o:OLEObject Type="Embed" ProgID="Equation.DSMT4" ShapeID="_x0000_i1053" DrawAspect="Content" ObjectID="_1751221781" r:id="rId64"/>
        </w:object>
      </w:r>
      <w:r w:rsidR="00CB3CDD">
        <w:rPr>
          <w:rFonts w:ascii="Times New Roman" w:eastAsia="標楷體" w:hAnsi="Times New Roman" w:cs="Times New Roman"/>
          <w:sz w:val="18"/>
          <w:szCs w:val="18"/>
        </w:rPr>
        <w:t xml:space="preserve">                                                                   </w:t>
      </w:r>
      <w:r w:rsidR="00CB3CDD" w:rsidRPr="00FD0FA8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="00CB3CDD" w:rsidRPr="00FD0FA8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="00CB3CDD" w:rsidRPr="00FD0FA8">
        <w:rPr>
          <w:rFonts w:ascii="Times New Roman" w:eastAsia="標楷體" w:hAnsi="Times New Roman" w:cs="Times New Roman"/>
          <w:sz w:val="14"/>
          <w:szCs w:val="14"/>
        </w:rPr>
        <w:t>0</w:t>
      </w:r>
      <w:r w:rsidR="00CB3CDD">
        <w:rPr>
          <w:rFonts w:ascii="Times New Roman" w:eastAsia="標楷體" w:hAnsi="Times New Roman" w:cs="Times New Roman"/>
          <w:sz w:val="14"/>
          <w:szCs w:val="14"/>
        </w:rPr>
        <w:t>3</w:t>
      </w:r>
      <w:r w:rsidR="00CB3CDD">
        <w:rPr>
          <w:rFonts w:ascii="Times New Roman" w:eastAsia="標楷體" w:hAnsi="Times New Roman" w:cs="Times New Roman" w:hint="eastAsia"/>
          <w:sz w:val="14"/>
          <w:szCs w:val="14"/>
        </w:rPr>
        <w:t>會考</w:t>
      </w:r>
      <w:r w:rsidR="00CB3CDD" w:rsidRPr="00FD0FA8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 w:rsidR="00CB3CDD">
        <w:rPr>
          <w:rFonts w:ascii="Times New Roman" w:eastAsia="標楷體" w:hAnsi="Times New Roman" w:cs="Times New Roman"/>
          <w:sz w:val="14"/>
          <w:szCs w:val="14"/>
        </w:rPr>
        <w:t>5</w:t>
      </w:r>
      <w:r w:rsidR="00CB3CDD" w:rsidRPr="00FD0FA8">
        <w:rPr>
          <w:rFonts w:ascii="Times New Roman" w:eastAsia="標楷體" w:hAnsi="Times New Roman" w:cs="Times New Roman" w:hint="eastAsia"/>
          <w:sz w:val="14"/>
          <w:szCs w:val="14"/>
        </w:rPr>
        <w:t>題】</w:t>
      </w:r>
      <w:r w:rsidR="00CB3CDD">
        <w:rPr>
          <w:rFonts w:ascii="Times New Roman" w:eastAsia="標楷體" w:hAnsi="Times New Roman" w:cs="Times New Roman"/>
          <w:sz w:val="18"/>
          <w:szCs w:val="18"/>
        </w:rPr>
        <w:t xml:space="preserve">  </w:t>
      </w:r>
      <w:r w:rsidR="00DC7BCB">
        <w:rPr>
          <w:rFonts w:ascii="Times New Roman" w:eastAsia="標楷體" w:hAnsi="Times New Roman" w:cs="Times New Roman"/>
          <w:sz w:val="14"/>
          <w:szCs w:val="14"/>
        </w:rPr>
        <w:t xml:space="preserve"> </w:t>
      </w:r>
    </w:p>
    <w:p w14:paraId="14373F16" w14:textId="0358C4F9" w:rsidR="009B4F4A" w:rsidRPr="003021CC" w:rsidRDefault="009B4F4A" w:rsidP="003021CC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</w:p>
    <w:p w14:paraId="5402F6FF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4313B7F0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3D1E70A0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714CF100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6BA01E30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09796216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7A0072D1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3959E111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4"/>
          <w:szCs w:val="14"/>
        </w:rPr>
      </w:pPr>
    </w:p>
    <w:p w14:paraId="77F9FED5" w14:textId="77777777" w:rsidR="003021CC" w:rsidRDefault="003021CC" w:rsidP="003021CC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8"/>
          <w:szCs w:val="18"/>
        </w:rPr>
      </w:pPr>
    </w:p>
    <w:p w14:paraId="1BD89A87" w14:textId="4232EBF6" w:rsidR="00A97C2E" w:rsidRPr="009934AA" w:rsidRDefault="00520B13" w:rsidP="00211125">
      <w:pPr>
        <w:pStyle w:val="a4"/>
        <w:numPr>
          <w:ilvl w:val="0"/>
          <w:numId w:val="13"/>
        </w:numPr>
        <w:snapToGrid w:val="0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桌面上有十張牌，每張牌的兩面各有一數字，兩面的數字和為</w:t>
      </w:r>
      <w:r w:rsidRPr="00520B13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40" w:dyaOrig="240" w14:anchorId="0EF5D06E">
          <v:shape id="_x0000_i1054" type="#_x0000_t75" style="width:11.8pt;height:11.8pt" o:ole="">
            <v:imagedata r:id="rId65" o:title=""/>
          </v:shape>
          <o:OLEObject Type="Embed" ProgID="Equation.DSMT4" ShapeID="_x0000_i1054" DrawAspect="Content" ObjectID="_1751221782" r:id="rId6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且每張牌某一面的數字是</w:t>
      </w:r>
      <w:r w:rsidRPr="00520B13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30206A8C">
          <v:shape id="_x0000_i1055" type="#_x0000_t75" style="width:8.05pt;height:11.8pt" o:ole="">
            <v:imagedata r:id="rId67" o:title=""/>
          </v:shape>
          <o:OLEObject Type="Embed" ProgID="Equation.DSMT4" ShapeID="_x0000_i1055" DrawAspect="Content" ObjectID="_1751221783" r:id="rId6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或</w:t>
      </w:r>
      <w:r w:rsidRPr="00520B13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39" w:dyaOrig="220" w14:anchorId="62765695">
          <v:shape id="_x0000_i1056" type="#_x0000_t75" style="width:7pt;height:11.3pt" o:ole="">
            <v:imagedata r:id="rId69" o:title=""/>
          </v:shape>
          <o:OLEObject Type="Embed" ProgID="Equation.DSMT4" ShapeID="_x0000_i1056" DrawAspect="Content" ObjectID="_1751221784" r:id="rId70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的其中一個。若桌上的十張牌一開始朝上的牌面數字和為</w:t>
      </w:r>
      <w:r w:rsidRPr="00520B13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40" w:dyaOrig="240" w14:anchorId="5C90D3D0">
          <v:shape id="_x0000_i1057" type="#_x0000_t75" style="width:11.8pt;height:11.8pt" o:ole="">
            <v:imagedata r:id="rId71" o:title=""/>
          </v:shape>
          <o:OLEObject Type="Embed" ProgID="Equation.DSMT4" ShapeID="_x0000_i1057" DrawAspect="Content" ObjectID="_1751221785" r:id="rId7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今將朝上的牌面數字為</w:t>
      </w:r>
      <w:r w:rsidRPr="00520B13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39" w:dyaOrig="220" w14:anchorId="32D18986">
          <v:shape id="_x0000_i1058" type="#_x0000_t75" style="width:7pt;height:11.3pt" o:ole="">
            <v:imagedata r:id="rId73" o:title=""/>
          </v:shape>
          <o:OLEObject Type="Embed" ProgID="Equation.DSMT4" ShapeID="_x0000_i1058" DrawAspect="Content" ObjectID="_1751221786" r:id="rId7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之牌翻面後，結果朝上的牌面數字和變為</w:t>
      </w:r>
      <w:r w:rsidRPr="00520B13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24A637BF">
          <v:shape id="_x0000_i1059" type="#_x0000_t75" style="width:12.9pt;height:11.8pt" o:ole="">
            <v:imagedata r:id="rId75" o:title=""/>
          </v:shape>
          <o:OLEObject Type="Embed" ProgID="Equation.DSMT4" ShapeID="_x0000_i1059" DrawAspect="Content" ObjectID="_1751221787" r:id="rId7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，則被翻面的牌有多少張</w:t>
      </w:r>
      <w:r>
        <w:rPr>
          <w:rFonts w:ascii="Times New Roman" w:eastAsia="標楷體" w:hAnsi="Times New Roman" w:cs="Times New Roman" w:hint="eastAsia"/>
          <w:sz w:val="18"/>
          <w:szCs w:val="18"/>
        </w:rPr>
        <w:t>?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br/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>(A)</w:t>
      </w:r>
      <w:r w:rsidR="0034522F" w:rsidRPr="0034522F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39" w:dyaOrig="220" w14:anchorId="77579319">
          <v:shape id="_x0000_i1060" type="#_x0000_t75" style="width:7pt;height:11.3pt" o:ole="">
            <v:imagedata r:id="rId77" o:title=""/>
          </v:shape>
          <o:OLEObject Type="Embed" ProgID="Equation.DSMT4" ShapeID="_x0000_i1060" DrawAspect="Content" ObjectID="_1751221788" r:id="rId78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B)</w:t>
      </w:r>
      <w:r w:rsidR="0034522F" w:rsidRPr="0034522F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7A06B08F">
          <v:shape id="_x0000_i1061" type="#_x0000_t75" style="width:8.05pt;height:11.3pt" o:ole="">
            <v:imagedata r:id="rId79" o:title=""/>
          </v:shape>
          <o:OLEObject Type="Embed" ProgID="Equation.DSMT4" ShapeID="_x0000_i1061" DrawAspect="Content" ObjectID="_1751221789" r:id="rId80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C)</w:t>
      </w:r>
      <w:r w:rsidR="0034522F" w:rsidRPr="0034522F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2B0763F6">
          <v:shape id="_x0000_i1062" type="#_x0000_t75" style="width:8.05pt;height:11.8pt" o:ole="">
            <v:imagedata r:id="rId81" o:title=""/>
          </v:shape>
          <o:OLEObject Type="Embed" ProgID="Equation.DSMT4" ShapeID="_x0000_i1062" DrawAspect="Content" ObjectID="_1751221790" r:id="rId82"/>
        </w:objec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(D)</w:t>
      </w:r>
      <w:r w:rsidR="0034522F" w:rsidRPr="0034522F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70075664">
          <v:shape id="_x0000_i1063" type="#_x0000_t75" style="width:8.05pt;height:11.3pt" o:ole="">
            <v:imagedata r:id="rId83" o:title=""/>
          </v:shape>
          <o:OLEObject Type="Embed" ProgID="Equation.DSMT4" ShapeID="_x0000_i1063" DrawAspect="Content" ObjectID="_1751221791" r:id="rId84"/>
        </w:object>
      </w:r>
      <w:r w:rsidR="0034522F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</w:t>
      </w:r>
      <w:r w:rsidR="0099488A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t xml:space="preserve">  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      </w:t>
      </w:r>
      <w:r w:rsidR="008949E6" w:rsidRPr="009934AA">
        <w:rPr>
          <w:rFonts w:ascii="Times New Roman" w:eastAsia="標楷體" w:hAnsi="Times New Roman" w:cs="Times New Roman"/>
          <w:sz w:val="18"/>
          <w:szCs w:val="18"/>
        </w:rPr>
        <w:t xml:space="preserve"> </w:t>
      </w:r>
      <w:r w:rsidR="008949E6" w:rsidRPr="009934AA"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  <w:r w:rsidR="0099488A" w:rsidRPr="009934AA">
        <w:rPr>
          <w:rFonts w:ascii="Times New Roman" w:eastAsia="標楷體" w:hAnsi="Times New Roman" w:cs="Times New Roman"/>
          <w:sz w:val="18"/>
          <w:szCs w:val="18"/>
        </w:rPr>
        <w:t xml:space="preserve">    </w:t>
      </w:r>
      <w:r w:rsidR="0034522F">
        <w:rPr>
          <w:rFonts w:ascii="Times New Roman" w:eastAsia="標楷體" w:hAnsi="Times New Roman" w:cs="Times New Roman"/>
          <w:sz w:val="18"/>
          <w:szCs w:val="18"/>
        </w:rPr>
        <w:t xml:space="preserve">     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1</w:t>
      </w:r>
      <w:r w:rsidR="008949E6" w:rsidRPr="009934AA">
        <w:rPr>
          <w:rFonts w:ascii="Times New Roman" w:eastAsia="標楷體" w:hAnsi="Times New Roman" w:cs="Times New Roman"/>
          <w:sz w:val="14"/>
          <w:szCs w:val="14"/>
        </w:rPr>
        <w:t>0</w:t>
      </w:r>
      <w:r w:rsidR="0034522F">
        <w:rPr>
          <w:rFonts w:ascii="Times New Roman" w:eastAsia="標楷體" w:hAnsi="Times New Roman" w:cs="Times New Roman" w:hint="eastAsia"/>
          <w:sz w:val="14"/>
          <w:szCs w:val="14"/>
        </w:rPr>
        <w:t>6</w:t>
      </w:r>
      <w:r w:rsidR="0034522F">
        <w:rPr>
          <w:rFonts w:ascii="Times New Roman" w:eastAsia="標楷體" w:hAnsi="Times New Roman" w:cs="Times New Roman" w:hint="eastAsia"/>
          <w:sz w:val="14"/>
          <w:szCs w:val="14"/>
        </w:rPr>
        <w:t>特招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 w:rsidR="0034522F">
        <w:rPr>
          <w:rFonts w:ascii="Times New Roman" w:eastAsia="標楷體" w:hAnsi="Times New Roman" w:cs="Times New Roman"/>
          <w:sz w:val="14"/>
          <w:szCs w:val="14"/>
        </w:rPr>
        <w:t>12</w:t>
      </w:r>
      <w:r w:rsidR="008949E6" w:rsidRPr="009934AA">
        <w:rPr>
          <w:rFonts w:ascii="Times New Roman" w:eastAsia="標楷體" w:hAnsi="Times New Roman" w:cs="Times New Roman" w:hint="eastAsia"/>
          <w:sz w:val="14"/>
          <w:szCs w:val="14"/>
        </w:rPr>
        <w:t>題】</w:t>
      </w:r>
    </w:p>
    <w:p w14:paraId="7FE7AC95" w14:textId="0A6DE845" w:rsidR="00E00E2D" w:rsidRPr="00A97C2E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</w:p>
    <w:p w14:paraId="7DB11C6C" w14:textId="533E01F5" w:rsid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4"/>
          <w:szCs w:val="14"/>
        </w:rPr>
      </w:pPr>
    </w:p>
    <w:p w14:paraId="1E4D365F" w14:textId="682924F9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15CD025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35CCB7E" w14:textId="77777777" w:rsidR="00E00E2D" w:rsidRDefault="00E00E2D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15E6A52" w14:textId="77777777" w:rsidR="005702BF" w:rsidRDefault="005702BF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6360437" w14:textId="77777777" w:rsidR="005702BF" w:rsidRDefault="005702BF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10AE52EA" w14:textId="77777777" w:rsidR="009C71AC" w:rsidRDefault="009C71AC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F44BC17" w14:textId="77777777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79621AF9" w14:textId="4C366339" w:rsidR="00A97C2E" w:rsidRDefault="00A97C2E" w:rsidP="00E00E2D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7D171B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356D272A" w14:textId="2B1AD2C8" w:rsidR="009F0ED3" w:rsidRPr="000D5655" w:rsidRDefault="009F0ED3" w:rsidP="009F0ED3">
      <w:pPr>
        <w:snapToGrid w:val="0"/>
        <w:rPr>
          <w:rFonts w:ascii="Times New Roman" w:eastAsia="標楷體" w:hAnsi="Times New Roman" w:cs="Times New Roman"/>
          <w:sz w:val="14"/>
          <w:szCs w:val="14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承精選例題</w:t>
      </w:r>
      <w:r w:rsidR="000D5655" w:rsidRPr="000D5655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2929CCD1">
          <v:shape id="_x0000_i1064" type="#_x0000_t75" style="width:8.05pt;height:11.3pt" o:ole="">
            <v:imagedata r:id="rId85" o:title=""/>
          </v:shape>
          <o:OLEObject Type="Embed" ProgID="Equation.DSMT4" ShapeID="_x0000_i1064" DrawAspect="Content" ObjectID="_1751221792" r:id="rId86"/>
        </w:object>
      </w:r>
      <w:r w:rsidR="000D5655">
        <w:rPr>
          <w:rFonts w:ascii="Times New Roman" w:eastAsia="標楷體" w:hAnsi="Times New Roman" w:cs="Times New Roman" w:hint="eastAsia"/>
          <w:sz w:val="18"/>
          <w:szCs w:val="18"/>
        </w:rPr>
        <w:t>，若桌上的牌兩面的數字和改為</w:t>
      </w:r>
      <w:r w:rsidR="000D5655" w:rsidRPr="000D5655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240" w:dyaOrig="220" w14:anchorId="40360AE3">
          <v:shape id="_x0000_i1065" type="#_x0000_t75" style="width:11.8pt;height:11.3pt" o:ole="">
            <v:imagedata r:id="rId87" o:title=""/>
          </v:shape>
          <o:OLEObject Type="Embed" ProgID="Equation.DSMT4" ShapeID="_x0000_i1065" DrawAspect="Content" ObjectID="_1751221793" r:id="rId88"/>
        </w:object>
      </w:r>
      <w:r w:rsidR="000D5655">
        <w:rPr>
          <w:rFonts w:ascii="Times New Roman" w:eastAsia="標楷體" w:hAnsi="Times New Roman" w:cs="Times New Roman" w:hint="eastAsia"/>
          <w:sz w:val="18"/>
          <w:szCs w:val="18"/>
        </w:rPr>
        <w:t>，一開始朝上的牌面數字和為</w:t>
      </w:r>
      <w:r w:rsidR="000D5655" w:rsidRPr="000D5655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6C44C7C8">
          <v:shape id="_x0000_i1066" type="#_x0000_t75" style="width:12.9pt;height:11.8pt" o:ole="">
            <v:imagedata r:id="rId89" o:title=""/>
          </v:shape>
          <o:OLEObject Type="Embed" ProgID="Equation.DSMT4" ShapeID="_x0000_i1066" DrawAspect="Content" ObjectID="_1751221794" r:id="rId90"/>
        </w:object>
      </w:r>
      <w:r w:rsidR="000D5655">
        <w:rPr>
          <w:rFonts w:ascii="Times New Roman" w:eastAsia="標楷體" w:hAnsi="Times New Roman" w:cs="Times New Roman" w:hint="eastAsia"/>
          <w:sz w:val="18"/>
          <w:szCs w:val="18"/>
        </w:rPr>
        <w:t>，將朝上的牌面數字為</w:t>
      </w:r>
      <w:r w:rsidR="000D5655" w:rsidRPr="000D5655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39" w:dyaOrig="220" w14:anchorId="2E9763D5">
          <v:shape id="_x0000_i1067" type="#_x0000_t75" style="width:7pt;height:11.3pt" o:ole="">
            <v:imagedata r:id="rId91" o:title=""/>
          </v:shape>
          <o:OLEObject Type="Embed" ProgID="Equation.DSMT4" ShapeID="_x0000_i1067" DrawAspect="Content" ObjectID="_1751221795" r:id="rId92"/>
        </w:object>
      </w:r>
      <w:r w:rsidR="000D5655">
        <w:rPr>
          <w:rFonts w:ascii="Times New Roman" w:eastAsia="標楷體" w:hAnsi="Times New Roman" w:cs="Times New Roman" w:hint="eastAsia"/>
          <w:sz w:val="18"/>
          <w:szCs w:val="18"/>
        </w:rPr>
        <w:t>之牌翻面後，結果朝上的數字和變為</w:t>
      </w:r>
      <w:r w:rsidR="008C12A0" w:rsidRPr="008C12A0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174C54E9">
          <v:shape id="_x0000_i1068" type="#_x0000_t75" style="width:12.9pt;height:11.8pt" o:ole="">
            <v:imagedata r:id="rId93" o:title=""/>
          </v:shape>
          <o:OLEObject Type="Embed" ProgID="Equation.DSMT4" ShapeID="_x0000_i1068" DrawAspect="Content" ObjectID="_1751221796" r:id="rId94"/>
        </w:object>
      </w:r>
      <w:r w:rsidR="008C12A0">
        <w:rPr>
          <w:rFonts w:ascii="Times New Roman" w:eastAsia="標楷體" w:hAnsi="Times New Roman" w:cs="Times New Roman" w:hint="eastAsia"/>
          <w:sz w:val="18"/>
          <w:szCs w:val="18"/>
        </w:rPr>
        <w:t>，則被翻面的牌有多少張</w:t>
      </w:r>
      <w:r w:rsidR="008C12A0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568AD674" w14:textId="2DDC221E" w:rsidR="008949E6" w:rsidRPr="00BC3F2C" w:rsidRDefault="008949E6" w:rsidP="00BC3F2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BC3F2C">
        <w:rPr>
          <w:rFonts w:ascii="Times New Roman" w:eastAsia="標楷體" w:hAnsi="Times New Roman" w:cs="Times New Roman" w:hint="eastAsia"/>
          <w:sz w:val="14"/>
          <w:szCs w:val="14"/>
        </w:rPr>
        <w:t xml:space="preserve">                                                </w:t>
      </w:r>
    </w:p>
    <w:p w14:paraId="1DF07171" w14:textId="50E8AAEF" w:rsidR="00E00E2D" w:rsidRDefault="008949E6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</w:t>
      </w:r>
    </w:p>
    <w:p w14:paraId="2F12809F" w14:textId="0CDDE980" w:rsidR="00E00E2D" w:rsidRPr="00BC3F2C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7BBDF55F" w14:textId="4A4C0C14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2E211CA4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59F2E2A6" w14:textId="77777777" w:rsidR="00D843E4" w:rsidRDefault="00D843E4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13FE8A81" w14:textId="77777777" w:rsidR="00A97C2E" w:rsidRDefault="00A97C2E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5ACEFD2" w14:textId="77777777" w:rsidR="00E00E2D" w:rsidRPr="00E00E2D" w:rsidRDefault="00E00E2D" w:rsidP="00E00E2D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01B31E16" w14:textId="042EAFBF" w:rsidR="008C12A0" w:rsidRDefault="008C12A0" w:rsidP="008C12A0">
      <w:pPr>
        <w:pStyle w:val="a4"/>
        <w:numPr>
          <w:ilvl w:val="0"/>
          <w:numId w:val="13"/>
        </w:numPr>
        <w:snapToGrid w:val="0"/>
        <w:ind w:leftChars="0" w:left="180" w:hangingChars="100" w:hanging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某天，</w:t>
      </w:r>
      <w:r w:rsidRPr="008C12A0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0346F29B">
          <v:shape id="_x0000_i1069" type="#_x0000_t75" style="width:8.05pt;height:11.8pt" o:ole="">
            <v:imagedata r:id="rId95" o:title=""/>
          </v:shape>
          <o:OLEObject Type="Embed" ProgID="Equation.DSMT4" ShapeID="_x0000_i1069" DrawAspect="Content" ObjectID="_1751221797" r:id="rId9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個同學去打羽球，從上午</w:t>
      </w:r>
      <w:r w:rsidR="003A0F16" w:rsidRPr="008C12A0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40" w:dyaOrig="240" w14:anchorId="4B0AB29D">
          <v:shape id="_x0000_i1070" type="#_x0000_t75" style="width:22.05pt;height:11.8pt" o:ole="">
            <v:imagedata r:id="rId97" o:title=""/>
          </v:shape>
          <o:OLEObject Type="Embed" ProgID="Equation.DSMT4" ShapeID="_x0000_i1070" DrawAspect="Content" ObjectID="_1751221798" r:id="rId98"/>
        </w:objec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一直到上午</w:t>
      </w:r>
      <w:r w:rsidR="003A0F16" w:rsidRPr="003A0F16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480" w:dyaOrig="240" w14:anchorId="64FB03D3">
          <v:shape id="_x0000_i1071" type="#_x0000_t75" style="width:23.65pt;height:11.8pt" o:ole="">
            <v:imagedata r:id="rId99" o:title=""/>
          </v:shape>
          <o:OLEObject Type="Embed" ProgID="Equation.DSMT4" ShapeID="_x0000_i1071" DrawAspect="Content" ObjectID="_1751221799" r:id="rId100"/>
        </w:objec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。若這段時間內，他們一直玩雙打</w: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(</w: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即須</w:t>
      </w:r>
      <w:r w:rsidR="003A0F16" w:rsidRPr="003A0F16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5C641AD7">
          <v:shape id="_x0000_i1072" type="#_x0000_t75" style="width:8.05pt;height:11.3pt" o:ole="">
            <v:imagedata r:id="rId101" o:title=""/>
          </v:shape>
          <o:OLEObject Type="Embed" ProgID="Equation.DSMT4" ShapeID="_x0000_i1072" DrawAspect="Content" ObjectID="_1751221800" r:id="rId102"/>
        </w:objec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人同時上場</w: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)</w: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，則平均一個人的上場時間為幾分鐘</w:t>
      </w:r>
      <w:r w:rsidR="003A0F16">
        <w:rPr>
          <w:rFonts w:ascii="Times New Roman" w:eastAsia="標楷體" w:hAnsi="Times New Roman" w:cs="Times New Roman" w:hint="eastAsia"/>
          <w:sz w:val="18"/>
          <w:szCs w:val="18"/>
        </w:rPr>
        <w:t>?</w:t>
      </w:r>
    </w:p>
    <w:p w14:paraId="69A4DE92" w14:textId="67170155" w:rsidR="003A0F16" w:rsidRPr="00A66378" w:rsidRDefault="003A0F16" w:rsidP="003A0F16">
      <w:pPr>
        <w:pStyle w:val="a4"/>
        <w:snapToGrid w:val="0"/>
        <w:ind w:leftChars="0" w:left="18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(A)</w:t>
      </w:r>
      <w:r w:rsidRPr="003A0F16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320" w:dyaOrig="220" w14:anchorId="4923E583">
          <v:shape id="_x0000_i1073" type="#_x0000_t75" style="width:16.1pt;height:11.3pt" o:ole="">
            <v:imagedata r:id="rId103" o:title=""/>
          </v:shape>
          <o:OLEObject Type="Embed" ProgID="Equation.DSMT4" ShapeID="_x0000_i1073" DrawAspect="Content" ObjectID="_1751221801" r:id="rId10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(B)</w:t>
      </w:r>
      <w:r w:rsidRPr="003A0F16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20" w:dyaOrig="240" w14:anchorId="6A78187C">
          <v:shape id="_x0000_i1074" type="#_x0000_t75" style="width:16.1pt;height:11.8pt" o:ole="">
            <v:imagedata r:id="rId105" o:title=""/>
          </v:shape>
          <o:OLEObject Type="Embed" ProgID="Equation.DSMT4" ShapeID="_x0000_i1074" DrawAspect="Content" ObjectID="_1751221802" r:id="rId10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 xml:space="preserve">  (C)</w:t>
      </w:r>
      <w:r w:rsidR="00F354CC" w:rsidRPr="003A0F16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20" w:dyaOrig="240" w14:anchorId="33C0280E">
          <v:shape id="_x0000_i1075" type="#_x0000_t75" style="width:16.1pt;height:11.8pt" o:ole="">
            <v:imagedata r:id="rId107" o:title=""/>
          </v:shape>
          <o:OLEObject Type="Embed" ProgID="Equation.DSMT4" ShapeID="_x0000_i1075" DrawAspect="Content" ObjectID="_1751221803" r:id="rId108"/>
        </w:object>
      </w:r>
      <w:r w:rsid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(D)</w:t>
      </w:r>
      <w:r w:rsidR="00F354CC" w:rsidRPr="00F354CC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320" w:dyaOrig="240" w14:anchorId="12BB1D93">
          <v:shape id="_x0000_i1076" type="#_x0000_t75" style="width:16.1pt;height:11.8pt" o:ole="">
            <v:imagedata r:id="rId109" o:title=""/>
          </v:shape>
          <o:OLEObject Type="Embed" ProgID="Equation.DSMT4" ShapeID="_x0000_i1076" DrawAspect="Content" ObjectID="_1751221804" r:id="rId110"/>
        </w:object>
      </w:r>
      <w:r w:rsid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                                            </w:t>
      </w:r>
      <w:r w:rsidR="00F354CC">
        <w:rPr>
          <w:rFonts w:ascii="Times New Roman" w:eastAsia="標楷體" w:hAnsi="Times New Roman" w:cs="Times New Roman"/>
          <w:sz w:val="18"/>
          <w:szCs w:val="18"/>
        </w:rPr>
        <w:t xml:space="preserve">          </w:t>
      </w:r>
      <w:r w:rsid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 </w:t>
      </w:r>
      <w:r w:rsidR="00F354CC" w:rsidRPr="009934AA">
        <w:rPr>
          <w:rFonts w:ascii="Times New Roman" w:eastAsia="標楷體" w:hAnsi="Times New Roman" w:cs="Times New Roman" w:hint="eastAsia"/>
          <w:sz w:val="14"/>
          <w:szCs w:val="14"/>
        </w:rPr>
        <w:t>【</w:t>
      </w:r>
      <w:r w:rsidR="00F354CC">
        <w:rPr>
          <w:rFonts w:ascii="Times New Roman" w:eastAsia="標楷體" w:hAnsi="Times New Roman" w:cs="Times New Roman"/>
          <w:sz w:val="14"/>
          <w:szCs w:val="14"/>
        </w:rPr>
        <w:t>98</w:t>
      </w:r>
      <w:r w:rsidR="00F354CC">
        <w:rPr>
          <w:rFonts w:ascii="Times New Roman" w:eastAsia="標楷體" w:hAnsi="Times New Roman" w:cs="Times New Roman" w:hint="eastAsia"/>
          <w:sz w:val="14"/>
          <w:szCs w:val="14"/>
        </w:rPr>
        <w:t>基測</w:t>
      </w:r>
      <w:r w:rsidR="00F354CC" w:rsidRPr="009934AA">
        <w:rPr>
          <w:rFonts w:ascii="Times New Roman" w:eastAsia="標楷體" w:hAnsi="Times New Roman" w:cs="Times New Roman" w:hint="eastAsia"/>
          <w:sz w:val="14"/>
          <w:szCs w:val="14"/>
        </w:rPr>
        <w:t>第</w:t>
      </w:r>
      <w:r w:rsidR="00F354CC">
        <w:rPr>
          <w:rFonts w:ascii="Times New Roman" w:eastAsia="標楷體" w:hAnsi="Times New Roman" w:cs="Times New Roman"/>
          <w:sz w:val="14"/>
          <w:szCs w:val="14"/>
        </w:rPr>
        <w:t>26</w:t>
      </w:r>
      <w:r w:rsidR="00F354CC" w:rsidRPr="009934AA">
        <w:rPr>
          <w:rFonts w:ascii="Times New Roman" w:eastAsia="標楷體" w:hAnsi="Times New Roman" w:cs="Times New Roman" w:hint="eastAsia"/>
          <w:sz w:val="14"/>
          <w:szCs w:val="14"/>
        </w:rPr>
        <w:t>題】</w:t>
      </w:r>
      <w:r w:rsid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   </w:t>
      </w:r>
    </w:p>
    <w:p w14:paraId="09E37BD5" w14:textId="0039B8A3" w:rsidR="00211125" w:rsidRPr="008C12A0" w:rsidRDefault="009C71AC" w:rsidP="008C12A0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8C12A0">
        <w:rPr>
          <w:rFonts w:ascii="Times New Roman" w:eastAsia="標楷體" w:hAnsi="Times New Roman" w:cs="Times New Roman" w:hint="eastAsia"/>
          <w:sz w:val="18"/>
          <w:szCs w:val="18"/>
        </w:rPr>
        <w:t xml:space="preserve">          </w:t>
      </w:r>
      <w:r w:rsidRPr="008C12A0">
        <w:rPr>
          <w:rFonts w:ascii="Times New Roman" w:eastAsia="標楷體" w:hAnsi="Times New Roman" w:cs="Times New Roman"/>
          <w:sz w:val="18"/>
          <w:szCs w:val="18"/>
        </w:rPr>
        <w:t xml:space="preserve">    </w:t>
      </w:r>
      <w:r w:rsidR="00F354CC">
        <w:rPr>
          <w:rFonts w:ascii="Times New Roman" w:eastAsia="標楷體" w:hAnsi="Times New Roman" w:cs="Times New Roman"/>
          <w:sz w:val="18"/>
          <w:szCs w:val="18"/>
        </w:rPr>
        <w:t xml:space="preserve"> </w:t>
      </w:r>
    </w:p>
    <w:p w14:paraId="0BB7B892" w14:textId="77777777" w:rsidR="00211125" w:rsidRDefault="00211125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74282384" w14:textId="04CDC998" w:rsidR="00F745A3" w:rsidRPr="00F745A3" w:rsidRDefault="00F745A3" w:rsidP="00F745A3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F7CFA15" w14:textId="77777777" w:rsidR="00A61CD0" w:rsidRDefault="00A61CD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7499FD42" w14:textId="77777777" w:rsidR="00A61CD0" w:rsidRPr="00685A21" w:rsidRDefault="00A61CD0" w:rsidP="00685A21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55FA2826" w14:textId="77777777" w:rsidR="009C71AC" w:rsidRDefault="009C71AC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1E9EB2FF" w14:textId="77777777" w:rsidR="009C71AC" w:rsidRPr="009C71AC" w:rsidRDefault="009C71AC" w:rsidP="009C71A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</w:p>
    <w:p w14:paraId="2DA2916A" w14:textId="77777777" w:rsidR="008C12A0" w:rsidRPr="008C12A0" w:rsidRDefault="008C12A0" w:rsidP="00211125">
      <w:pPr>
        <w:pStyle w:val="a4"/>
        <w:snapToGrid w:val="0"/>
        <w:ind w:leftChars="0" w:left="284"/>
        <w:rPr>
          <w:rFonts w:ascii="Times New Roman" w:eastAsia="標楷體" w:hAnsi="Times New Roman" w:cs="Times New Roman"/>
          <w:sz w:val="18"/>
          <w:szCs w:val="18"/>
        </w:rPr>
      </w:pPr>
    </w:p>
    <w:p w14:paraId="20186339" w14:textId="0DA74548" w:rsidR="00A61CD0" w:rsidRPr="00A61CD0" w:rsidRDefault="00A61CD0" w:rsidP="00A61CD0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 w:rsidRPr="002F3353">
        <w:rPr>
          <w:rFonts w:ascii="Times New Roman" w:eastAsia="標楷體" w:hAnsi="Times New Roman" w:cs="Times New Roman" w:hint="eastAsia"/>
          <w:sz w:val="18"/>
          <w:szCs w:val="18"/>
          <w:bdr w:val="single" w:sz="4" w:space="0" w:color="auto"/>
          <w:shd w:val="pct15" w:color="auto" w:fill="FFFFFF"/>
        </w:rPr>
        <w:t>學生練習</w:t>
      </w:r>
    </w:p>
    <w:p w14:paraId="346E50F2" w14:textId="7EF579DC" w:rsidR="00D843E4" w:rsidRPr="00F354CC" w:rsidRDefault="00685A21" w:rsidP="00F354CC">
      <w:pPr>
        <w:snapToGrid w:val="0"/>
        <w:rPr>
          <w:rFonts w:ascii="Times New Roman" w:eastAsia="標楷體" w:hAnsi="Times New Roman" w:cs="Times New Roman"/>
          <w:sz w:val="18"/>
          <w:szCs w:val="18"/>
        </w:rPr>
      </w:pPr>
      <w:r>
        <w:rPr>
          <w:rFonts w:ascii="Times New Roman" w:eastAsia="標楷體" w:hAnsi="Times New Roman" w:cs="Times New Roman" w:hint="eastAsia"/>
          <w:sz w:val="18"/>
          <w:szCs w:val="18"/>
        </w:rPr>
        <w:t>八位同學相約搭火車出遊，但只買到了</w:t>
      </w:r>
      <w:r w:rsidRPr="00685A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01255E24">
          <v:shape id="_x0000_i1077" type="#_x0000_t75" style="width:8.05pt;height:11.8pt" o:ole="">
            <v:imagedata r:id="rId111" o:title=""/>
          </v:shape>
          <o:OLEObject Type="Embed" ProgID="Equation.DSMT4" ShapeID="_x0000_i1077" DrawAspect="Content" ObjectID="_1751221805" r:id="rId112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張有座位的車票，其餘</w:t>
      </w:r>
      <w:r w:rsidRPr="00685A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160" w:dyaOrig="240" w14:anchorId="3FC6A362">
          <v:shape id="_x0000_i1078" type="#_x0000_t75" style="width:8.05pt;height:11.8pt" o:ole="">
            <v:imagedata r:id="rId113" o:title=""/>
          </v:shape>
          <o:OLEObject Type="Embed" ProgID="Equation.DSMT4" ShapeID="_x0000_i1078" DrawAspect="Content" ObjectID="_1751221806" r:id="rId114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張站票，商議之下大家輪流坐，每個座位同時只能坐一人，在</w:t>
      </w:r>
      <w:r w:rsidRPr="00685A21">
        <w:rPr>
          <w:rFonts w:ascii="Times New Roman" w:eastAsia="標楷體" w:hAnsi="Times New Roman" w:cs="Times New Roman"/>
          <w:position w:val="-4"/>
          <w:sz w:val="18"/>
          <w:szCs w:val="18"/>
        </w:rPr>
        <w:object w:dxaOrig="160" w:dyaOrig="220" w14:anchorId="5E82EC74">
          <v:shape id="_x0000_i1079" type="#_x0000_t75" style="width:8.05pt;height:11.3pt" o:ole="">
            <v:imagedata r:id="rId115" o:title=""/>
          </v:shape>
          <o:OLEObject Type="Embed" ProgID="Equation.DSMT4" ShapeID="_x0000_i1079" DrawAspect="Content" ObjectID="_1751221807" r:id="rId116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個小時又</w:t>
      </w:r>
      <w:r w:rsidRPr="00685A21">
        <w:rPr>
          <w:rFonts w:ascii="Times New Roman" w:eastAsia="標楷體" w:hAnsi="Times New Roman" w:cs="Times New Roman"/>
          <w:position w:val="-6"/>
          <w:sz w:val="18"/>
          <w:szCs w:val="18"/>
        </w:rPr>
        <w:object w:dxaOrig="260" w:dyaOrig="240" w14:anchorId="225DC39B">
          <v:shape id="_x0000_i1080" type="#_x0000_t75" style="width:12.9pt;height:11.8pt" o:ole="">
            <v:imagedata r:id="rId117" o:title=""/>
          </v:shape>
          <o:OLEObject Type="Embed" ProgID="Equation.DSMT4" ShapeID="_x0000_i1080" DrawAspect="Content" ObjectID="_1751221808" r:id="rId118"/>
        </w:object>
      </w:r>
      <w:r>
        <w:rPr>
          <w:rFonts w:ascii="Times New Roman" w:eastAsia="標楷體" w:hAnsi="Times New Roman" w:cs="Times New Roman" w:hint="eastAsia"/>
          <w:sz w:val="18"/>
          <w:szCs w:val="18"/>
        </w:rPr>
        <w:t>分鐘的旅程中，請問每人平均坐在座位上幾分鐘</w:t>
      </w:r>
      <w:r>
        <w:rPr>
          <w:rFonts w:ascii="Times New Roman" w:eastAsia="標楷體" w:hAnsi="Times New Roman" w:cs="Times New Roman"/>
          <w:sz w:val="18"/>
          <w:szCs w:val="18"/>
        </w:rPr>
        <w:t xml:space="preserve">? </w:t>
      </w:r>
      <w:r w:rsidR="00574F7F" w:rsidRP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      </w:t>
      </w:r>
      <w:r w:rsidR="008949E6" w:rsidRPr="00F354CC">
        <w:rPr>
          <w:rFonts w:ascii="Times New Roman" w:eastAsia="標楷體" w:hAnsi="Times New Roman" w:cs="Times New Roman" w:hint="eastAsia"/>
          <w:sz w:val="18"/>
          <w:szCs w:val="18"/>
        </w:rPr>
        <w:t xml:space="preserve">         </w:t>
      </w:r>
    </w:p>
    <w:sectPr w:rsidR="00D843E4" w:rsidRPr="00F354CC" w:rsidSect="002633DE">
      <w:pgSz w:w="11906" w:h="16838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0C4EAB" w14:textId="77777777" w:rsidR="00694A2F" w:rsidRDefault="00694A2F" w:rsidP="00367B32">
      <w:r>
        <w:separator/>
      </w:r>
    </w:p>
  </w:endnote>
  <w:endnote w:type="continuationSeparator" w:id="0">
    <w:p w14:paraId="1E9AB67A" w14:textId="77777777" w:rsidR="00694A2F" w:rsidRDefault="00694A2F" w:rsidP="00367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AB2340" w14:textId="77777777" w:rsidR="00694A2F" w:rsidRDefault="00694A2F" w:rsidP="00367B32">
      <w:r>
        <w:separator/>
      </w:r>
    </w:p>
  </w:footnote>
  <w:footnote w:type="continuationSeparator" w:id="0">
    <w:p w14:paraId="5E751490" w14:textId="77777777" w:rsidR="00694A2F" w:rsidRDefault="00694A2F" w:rsidP="00367B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37C4C32C"/>
    <w:lvl w:ilvl="0">
      <w:start w:val="1"/>
      <w:numFmt w:val="bullet"/>
      <w:pStyle w:val="a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5B104F6"/>
    <w:multiLevelType w:val="hybridMultilevel"/>
    <w:tmpl w:val="DF96FA06"/>
    <w:lvl w:ilvl="0" w:tplc="303017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6DB0814"/>
    <w:multiLevelType w:val="hybridMultilevel"/>
    <w:tmpl w:val="F5B26FD6"/>
    <w:lvl w:ilvl="0" w:tplc="0D3E41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6F84E30"/>
    <w:multiLevelType w:val="hybridMultilevel"/>
    <w:tmpl w:val="A35EBCF0"/>
    <w:lvl w:ilvl="0" w:tplc="7E088E6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2AB80CEE"/>
    <w:multiLevelType w:val="hybridMultilevel"/>
    <w:tmpl w:val="5ABA1208"/>
    <w:lvl w:ilvl="0" w:tplc="C076059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2B46786"/>
    <w:multiLevelType w:val="hybridMultilevel"/>
    <w:tmpl w:val="F9945C42"/>
    <w:lvl w:ilvl="0" w:tplc="C37AB50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5366368"/>
    <w:multiLevelType w:val="hybridMultilevel"/>
    <w:tmpl w:val="DAE0871C"/>
    <w:lvl w:ilvl="0" w:tplc="25BCE8C6">
      <w:start w:val="1"/>
      <w:numFmt w:val="decimal"/>
      <w:lvlText w:val="(%1)"/>
      <w:lvlJc w:val="left"/>
      <w:pPr>
        <w:tabs>
          <w:tab w:val="num" w:pos="340"/>
        </w:tabs>
        <w:ind w:left="567" w:hanging="5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7" w15:restartNumberingAfterBreak="0">
    <w:nsid w:val="45E1167F"/>
    <w:multiLevelType w:val="hybridMultilevel"/>
    <w:tmpl w:val="BADC2E36"/>
    <w:lvl w:ilvl="0" w:tplc="6554E5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B66585C"/>
    <w:multiLevelType w:val="hybridMultilevel"/>
    <w:tmpl w:val="084A7830"/>
    <w:lvl w:ilvl="0" w:tplc="2F7067EA">
      <w:start w:val="1"/>
      <w:numFmt w:val="decimal"/>
      <w:lvlText w:val="(%1)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35703B3"/>
    <w:multiLevelType w:val="hybridMultilevel"/>
    <w:tmpl w:val="445C05FE"/>
    <w:lvl w:ilvl="0" w:tplc="82044A56">
      <w:start w:val="1"/>
      <w:numFmt w:val="decimal"/>
      <w:lvlText w:val="%1."/>
      <w:lvlJc w:val="left"/>
      <w:pPr>
        <w:tabs>
          <w:tab w:val="num" w:pos="227"/>
        </w:tabs>
        <w:ind w:left="567" w:hanging="5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B3B3BDA"/>
    <w:multiLevelType w:val="hybridMultilevel"/>
    <w:tmpl w:val="B366F8BE"/>
    <w:lvl w:ilvl="0" w:tplc="08D058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61FB1A63"/>
    <w:multiLevelType w:val="hybridMultilevel"/>
    <w:tmpl w:val="83746964"/>
    <w:lvl w:ilvl="0" w:tplc="64323D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77CDE00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2A4671A"/>
    <w:multiLevelType w:val="hybridMultilevel"/>
    <w:tmpl w:val="2DD0FB1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2C27FCD"/>
    <w:multiLevelType w:val="hybridMultilevel"/>
    <w:tmpl w:val="A39E8D48"/>
    <w:lvl w:ilvl="0" w:tplc="2054799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C042E7C"/>
    <w:multiLevelType w:val="hybridMultilevel"/>
    <w:tmpl w:val="70F49A96"/>
    <w:lvl w:ilvl="0" w:tplc="60E822B8">
      <w:start w:val="1"/>
      <w:numFmt w:val="decimal"/>
      <w:lvlText w:val="%1."/>
      <w:lvlJc w:val="left"/>
      <w:pPr>
        <w:tabs>
          <w:tab w:val="num" w:pos="227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F991380"/>
    <w:multiLevelType w:val="hybridMultilevel"/>
    <w:tmpl w:val="69B81A16"/>
    <w:lvl w:ilvl="0" w:tplc="D2C0A1A6">
      <w:start w:val="1"/>
      <w:numFmt w:val="decimal"/>
      <w:lvlText w:val="(%1)"/>
      <w:lvlJc w:val="left"/>
      <w:pPr>
        <w:ind w:left="357" w:hanging="13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ind w:left="4500" w:hanging="480"/>
      </w:pPr>
    </w:lvl>
  </w:abstractNum>
  <w:abstractNum w:abstractNumId="16" w15:restartNumberingAfterBreak="0">
    <w:nsid w:val="719A71F3"/>
    <w:multiLevelType w:val="hybridMultilevel"/>
    <w:tmpl w:val="E258D328"/>
    <w:lvl w:ilvl="0" w:tplc="2E5493F4">
      <w:start w:val="1"/>
      <w:numFmt w:val="decimal"/>
      <w:lvlText w:val="%1."/>
      <w:lvlJc w:val="left"/>
      <w:pPr>
        <w:tabs>
          <w:tab w:val="num" w:pos="227"/>
        </w:tabs>
        <w:ind w:left="567" w:hanging="5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3042C5F"/>
    <w:multiLevelType w:val="hybridMultilevel"/>
    <w:tmpl w:val="C382CC7A"/>
    <w:lvl w:ilvl="0" w:tplc="10B66E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73955DF1"/>
    <w:multiLevelType w:val="hybridMultilevel"/>
    <w:tmpl w:val="882448B0"/>
    <w:lvl w:ilvl="0" w:tplc="51127D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75AF7B84"/>
    <w:multiLevelType w:val="hybridMultilevel"/>
    <w:tmpl w:val="51EC1E6A"/>
    <w:lvl w:ilvl="0" w:tplc="D32A94B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773F1003"/>
    <w:multiLevelType w:val="hybridMultilevel"/>
    <w:tmpl w:val="9B7093D6"/>
    <w:lvl w:ilvl="0" w:tplc="B4EAE3F4">
      <w:start w:val="1"/>
      <w:numFmt w:val="ideographTraditional"/>
      <w:lvlText w:val="(%1)"/>
      <w:lvlJc w:val="left"/>
      <w:pPr>
        <w:ind w:left="38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7C4A7E7A"/>
    <w:multiLevelType w:val="hybridMultilevel"/>
    <w:tmpl w:val="8DFEC21E"/>
    <w:lvl w:ilvl="0" w:tplc="6F0238DC">
      <w:start w:val="1"/>
      <w:numFmt w:val="decimal"/>
      <w:lvlText w:val="%1."/>
      <w:lvlJc w:val="left"/>
      <w:pPr>
        <w:tabs>
          <w:tab w:val="num" w:pos="227"/>
        </w:tabs>
        <w:ind w:left="397" w:hanging="39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350571932">
    <w:abstractNumId w:val="11"/>
  </w:num>
  <w:num w:numId="2" w16cid:durableId="842168302">
    <w:abstractNumId w:val="3"/>
  </w:num>
  <w:num w:numId="3" w16cid:durableId="2132282721">
    <w:abstractNumId w:val="10"/>
  </w:num>
  <w:num w:numId="4" w16cid:durableId="2087143228">
    <w:abstractNumId w:val="2"/>
  </w:num>
  <w:num w:numId="5" w16cid:durableId="310407131">
    <w:abstractNumId w:val="19"/>
  </w:num>
  <w:num w:numId="6" w16cid:durableId="13508363">
    <w:abstractNumId w:val="7"/>
  </w:num>
  <w:num w:numId="7" w16cid:durableId="1614560105">
    <w:abstractNumId w:val="20"/>
  </w:num>
  <w:num w:numId="8" w16cid:durableId="1416055361">
    <w:abstractNumId w:val="5"/>
  </w:num>
  <w:num w:numId="9" w16cid:durableId="1388146205">
    <w:abstractNumId w:val="0"/>
  </w:num>
  <w:num w:numId="10" w16cid:durableId="53159874">
    <w:abstractNumId w:val="17"/>
  </w:num>
  <w:num w:numId="11" w16cid:durableId="1920598338">
    <w:abstractNumId w:val="12"/>
  </w:num>
  <w:num w:numId="12" w16cid:durableId="2065330734">
    <w:abstractNumId w:val="13"/>
  </w:num>
  <w:num w:numId="13" w16cid:durableId="1698582375">
    <w:abstractNumId w:val="16"/>
  </w:num>
  <w:num w:numId="14" w16cid:durableId="1918174782">
    <w:abstractNumId w:val="1"/>
  </w:num>
  <w:num w:numId="15" w16cid:durableId="1472207976">
    <w:abstractNumId w:val="21"/>
  </w:num>
  <w:num w:numId="16" w16cid:durableId="1470047265">
    <w:abstractNumId w:val="9"/>
  </w:num>
  <w:num w:numId="17" w16cid:durableId="157117394">
    <w:abstractNumId w:val="18"/>
  </w:num>
  <w:num w:numId="18" w16cid:durableId="1439252833">
    <w:abstractNumId w:val="4"/>
  </w:num>
  <w:num w:numId="19" w16cid:durableId="2116291658">
    <w:abstractNumId w:val="14"/>
  </w:num>
  <w:num w:numId="20" w16cid:durableId="1214120398">
    <w:abstractNumId w:val="15"/>
  </w:num>
  <w:num w:numId="21" w16cid:durableId="2001612827">
    <w:abstractNumId w:val="6"/>
  </w:num>
  <w:num w:numId="22" w16cid:durableId="93277919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10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2194"/>
    <w:rsid w:val="00001D42"/>
    <w:rsid w:val="00010647"/>
    <w:rsid w:val="0002613A"/>
    <w:rsid w:val="00045108"/>
    <w:rsid w:val="000535AB"/>
    <w:rsid w:val="00070B33"/>
    <w:rsid w:val="00075C10"/>
    <w:rsid w:val="00093474"/>
    <w:rsid w:val="00095A8B"/>
    <w:rsid w:val="000A3D93"/>
    <w:rsid w:val="000B0009"/>
    <w:rsid w:val="000B2B09"/>
    <w:rsid w:val="000B621A"/>
    <w:rsid w:val="000B7E25"/>
    <w:rsid w:val="000C2464"/>
    <w:rsid w:val="000C2B93"/>
    <w:rsid w:val="000C5F1E"/>
    <w:rsid w:val="000C6A86"/>
    <w:rsid w:val="000C7107"/>
    <w:rsid w:val="000D5655"/>
    <w:rsid w:val="000E28FD"/>
    <w:rsid w:val="000E6F82"/>
    <w:rsid w:val="000F5522"/>
    <w:rsid w:val="00114886"/>
    <w:rsid w:val="0011663E"/>
    <w:rsid w:val="00117E34"/>
    <w:rsid w:val="00124AD6"/>
    <w:rsid w:val="00136B92"/>
    <w:rsid w:val="0014171F"/>
    <w:rsid w:val="00142020"/>
    <w:rsid w:val="00146081"/>
    <w:rsid w:val="00150FA1"/>
    <w:rsid w:val="00152AAF"/>
    <w:rsid w:val="001562FC"/>
    <w:rsid w:val="001627CA"/>
    <w:rsid w:val="00165105"/>
    <w:rsid w:val="00167374"/>
    <w:rsid w:val="001761B9"/>
    <w:rsid w:val="00177DA1"/>
    <w:rsid w:val="00192A32"/>
    <w:rsid w:val="00197418"/>
    <w:rsid w:val="001A6E2D"/>
    <w:rsid w:val="001C3907"/>
    <w:rsid w:val="001E2AC5"/>
    <w:rsid w:val="00211125"/>
    <w:rsid w:val="00212441"/>
    <w:rsid w:val="00216E29"/>
    <w:rsid w:val="002211F0"/>
    <w:rsid w:val="00225F76"/>
    <w:rsid w:val="00227394"/>
    <w:rsid w:val="0023697D"/>
    <w:rsid w:val="00242ADB"/>
    <w:rsid w:val="0024386B"/>
    <w:rsid w:val="0024623E"/>
    <w:rsid w:val="00253E6A"/>
    <w:rsid w:val="00256C45"/>
    <w:rsid w:val="002633DE"/>
    <w:rsid w:val="002655F3"/>
    <w:rsid w:val="002824D5"/>
    <w:rsid w:val="00290F7E"/>
    <w:rsid w:val="00296C7A"/>
    <w:rsid w:val="00297AA2"/>
    <w:rsid w:val="002A026D"/>
    <w:rsid w:val="002A3B0E"/>
    <w:rsid w:val="002C1B90"/>
    <w:rsid w:val="002D6888"/>
    <w:rsid w:val="002E5146"/>
    <w:rsid w:val="002E5A84"/>
    <w:rsid w:val="002E5F1F"/>
    <w:rsid w:val="002F3353"/>
    <w:rsid w:val="003021CC"/>
    <w:rsid w:val="003155EF"/>
    <w:rsid w:val="00332409"/>
    <w:rsid w:val="00335ED7"/>
    <w:rsid w:val="00336206"/>
    <w:rsid w:val="00342B67"/>
    <w:rsid w:val="00342CFF"/>
    <w:rsid w:val="0034522F"/>
    <w:rsid w:val="00347469"/>
    <w:rsid w:val="003506BF"/>
    <w:rsid w:val="00353596"/>
    <w:rsid w:val="0035548D"/>
    <w:rsid w:val="0035628F"/>
    <w:rsid w:val="003662F5"/>
    <w:rsid w:val="00366ED9"/>
    <w:rsid w:val="00367B32"/>
    <w:rsid w:val="00377E19"/>
    <w:rsid w:val="00393E49"/>
    <w:rsid w:val="003A0A81"/>
    <w:rsid w:val="003A0F16"/>
    <w:rsid w:val="003E1B91"/>
    <w:rsid w:val="003E21C0"/>
    <w:rsid w:val="003E350D"/>
    <w:rsid w:val="003E5910"/>
    <w:rsid w:val="003F51A4"/>
    <w:rsid w:val="00400E6D"/>
    <w:rsid w:val="00402015"/>
    <w:rsid w:val="00403D9B"/>
    <w:rsid w:val="00406C20"/>
    <w:rsid w:val="004137F3"/>
    <w:rsid w:val="00421078"/>
    <w:rsid w:val="004247A6"/>
    <w:rsid w:val="004305F4"/>
    <w:rsid w:val="00437031"/>
    <w:rsid w:val="00437B1E"/>
    <w:rsid w:val="004413FF"/>
    <w:rsid w:val="00441DE8"/>
    <w:rsid w:val="00445D06"/>
    <w:rsid w:val="00447942"/>
    <w:rsid w:val="00454367"/>
    <w:rsid w:val="00486344"/>
    <w:rsid w:val="00496D76"/>
    <w:rsid w:val="004B17CA"/>
    <w:rsid w:val="004B4834"/>
    <w:rsid w:val="004B71CC"/>
    <w:rsid w:val="004C235B"/>
    <w:rsid w:val="004C4676"/>
    <w:rsid w:val="004C7A79"/>
    <w:rsid w:val="004D05CB"/>
    <w:rsid w:val="004D2A94"/>
    <w:rsid w:val="004D550E"/>
    <w:rsid w:val="004D62FF"/>
    <w:rsid w:val="004D66FE"/>
    <w:rsid w:val="004E3F4F"/>
    <w:rsid w:val="004F492C"/>
    <w:rsid w:val="00502820"/>
    <w:rsid w:val="00507A0A"/>
    <w:rsid w:val="00520B13"/>
    <w:rsid w:val="00530C62"/>
    <w:rsid w:val="0053242B"/>
    <w:rsid w:val="0053365D"/>
    <w:rsid w:val="005465A2"/>
    <w:rsid w:val="005465B7"/>
    <w:rsid w:val="00553BA7"/>
    <w:rsid w:val="0055584E"/>
    <w:rsid w:val="00566496"/>
    <w:rsid w:val="00567B95"/>
    <w:rsid w:val="005702BF"/>
    <w:rsid w:val="00574F7F"/>
    <w:rsid w:val="00576345"/>
    <w:rsid w:val="005B0CB5"/>
    <w:rsid w:val="005B1E62"/>
    <w:rsid w:val="005B47F2"/>
    <w:rsid w:val="005B6196"/>
    <w:rsid w:val="005C1444"/>
    <w:rsid w:val="005C5D17"/>
    <w:rsid w:val="005D577D"/>
    <w:rsid w:val="005D6632"/>
    <w:rsid w:val="005E3364"/>
    <w:rsid w:val="005E3686"/>
    <w:rsid w:val="00600E32"/>
    <w:rsid w:val="00604A2A"/>
    <w:rsid w:val="00615C47"/>
    <w:rsid w:val="00624111"/>
    <w:rsid w:val="00645611"/>
    <w:rsid w:val="00664434"/>
    <w:rsid w:val="00666FCE"/>
    <w:rsid w:val="0067239F"/>
    <w:rsid w:val="00684F0B"/>
    <w:rsid w:val="00685A21"/>
    <w:rsid w:val="006864F2"/>
    <w:rsid w:val="00686BC2"/>
    <w:rsid w:val="00690B58"/>
    <w:rsid w:val="00694A2F"/>
    <w:rsid w:val="006A048E"/>
    <w:rsid w:val="006A3AE5"/>
    <w:rsid w:val="006B603F"/>
    <w:rsid w:val="006C2F08"/>
    <w:rsid w:val="006C387A"/>
    <w:rsid w:val="006C7571"/>
    <w:rsid w:val="006D7DB5"/>
    <w:rsid w:val="006E1A75"/>
    <w:rsid w:val="006E3CC6"/>
    <w:rsid w:val="006E3D66"/>
    <w:rsid w:val="006E6DC5"/>
    <w:rsid w:val="006F5897"/>
    <w:rsid w:val="00701172"/>
    <w:rsid w:val="00703C43"/>
    <w:rsid w:val="00705947"/>
    <w:rsid w:val="00710B9F"/>
    <w:rsid w:val="00715536"/>
    <w:rsid w:val="0072478B"/>
    <w:rsid w:val="007378F1"/>
    <w:rsid w:val="00760D68"/>
    <w:rsid w:val="00773D0B"/>
    <w:rsid w:val="007822B5"/>
    <w:rsid w:val="007828A0"/>
    <w:rsid w:val="00783A27"/>
    <w:rsid w:val="00786356"/>
    <w:rsid w:val="00791A4F"/>
    <w:rsid w:val="007A05DB"/>
    <w:rsid w:val="007A067F"/>
    <w:rsid w:val="007A48D6"/>
    <w:rsid w:val="007A4BD6"/>
    <w:rsid w:val="007A7BFA"/>
    <w:rsid w:val="007B71F0"/>
    <w:rsid w:val="007C2E38"/>
    <w:rsid w:val="007C3F1D"/>
    <w:rsid w:val="007C6C02"/>
    <w:rsid w:val="007D171B"/>
    <w:rsid w:val="007D6E18"/>
    <w:rsid w:val="007F4A3A"/>
    <w:rsid w:val="008038CF"/>
    <w:rsid w:val="00804558"/>
    <w:rsid w:val="00813B18"/>
    <w:rsid w:val="00814DB7"/>
    <w:rsid w:val="00832CF5"/>
    <w:rsid w:val="00855E7D"/>
    <w:rsid w:val="00867429"/>
    <w:rsid w:val="00871102"/>
    <w:rsid w:val="00877D96"/>
    <w:rsid w:val="008826D6"/>
    <w:rsid w:val="00883EF9"/>
    <w:rsid w:val="008919DF"/>
    <w:rsid w:val="008925E2"/>
    <w:rsid w:val="008930DB"/>
    <w:rsid w:val="008936C8"/>
    <w:rsid w:val="008949E6"/>
    <w:rsid w:val="008A6EC8"/>
    <w:rsid w:val="008B1D18"/>
    <w:rsid w:val="008B46AD"/>
    <w:rsid w:val="008B501B"/>
    <w:rsid w:val="008B6A87"/>
    <w:rsid w:val="008C12A0"/>
    <w:rsid w:val="008C64B3"/>
    <w:rsid w:val="008E0A98"/>
    <w:rsid w:val="008E25C7"/>
    <w:rsid w:val="008E5142"/>
    <w:rsid w:val="008E6819"/>
    <w:rsid w:val="008E7BC9"/>
    <w:rsid w:val="008F4174"/>
    <w:rsid w:val="008F5779"/>
    <w:rsid w:val="00907BF1"/>
    <w:rsid w:val="00910233"/>
    <w:rsid w:val="00910826"/>
    <w:rsid w:val="00916F8E"/>
    <w:rsid w:val="00926700"/>
    <w:rsid w:val="00927972"/>
    <w:rsid w:val="00944C5D"/>
    <w:rsid w:val="009565AB"/>
    <w:rsid w:val="00960DB6"/>
    <w:rsid w:val="00971193"/>
    <w:rsid w:val="00972B8F"/>
    <w:rsid w:val="009734B1"/>
    <w:rsid w:val="00975671"/>
    <w:rsid w:val="00986348"/>
    <w:rsid w:val="009934AA"/>
    <w:rsid w:val="0099488A"/>
    <w:rsid w:val="0099701B"/>
    <w:rsid w:val="00997F10"/>
    <w:rsid w:val="009A28C8"/>
    <w:rsid w:val="009B1130"/>
    <w:rsid w:val="009B271D"/>
    <w:rsid w:val="009B31A1"/>
    <w:rsid w:val="009B4F4A"/>
    <w:rsid w:val="009B5D09"/>
    <w:rsid w:val="009B736A"/>
    <w:rsid w:val="009C71AC"/>
    <w:rsid w:val="009E66C4"/>
    <w:rsid w:val="009F0ED3"/>
    <w:rsid w:val="009F2DEE"/>
    <w:rsid w:val="00A03A11"/>
    <w:rsid w:val="00A04762"/>
    <w:rsid w:val="00A32EAB"/>
    <w:rsid w:val="00A3436E"/>
    <w:rsid w:val="00A41DC4"/>
    <w:rsid w:val="00A6165F"/>
    <w:rsid w:val="00A61CD0"/>
    <w:rsid w:val="00A66378"/>
    <w:rsid w:val="00A7056F"/>
    <w:rsid w:val="00A80C1C"/>
    <w:rsid w:val="00A842F5"/>
    <w:rsid w:val="00A85994"/>
    <w:rsid w:val="00A90CBB"/>
    <w:rsid w:val="00A9624A"/>
    <w:rsid w:val="00A967B6"/>
    <w:rsid w:val="00A97C2E"/>
    <w:rsid w:val="00AC3BE4"/>
    <w:rsid w:val="00AC4D4C"/>
    <w:rsid w:val="00AD51CD"/>
    <w:rsid w:val="00AD7682"/>
    <w:rsid w:val="00AF73C5"/>
    <w:rsid w:val="00B01607"/>
    <w:rsid w:val="00B049BB"/>
    <w:rsid w:val="00B14A2E"/>
    <w:rsid w:val="00B213D2"/>
    <w:rsid w:val="00B2372C"/>
    <w:rsid w:val="00B25129"/>
    <w:rsid w:val="00B26CB6"/>
    <w:rsid w:val="00B36829"/>
    <w:rsid w:val="00B50D58"/>
    <w:rsid w:val="00B540E2"/>
    <w:rsid w:val="00B554DE"/>
    <w:rsid w:val="00B560EC"/>
    <w:rsid w:val="00B72175"/>
    <w:rsid w:val="00B84268"/>
    <w:rsid w:val="00B91F22"/>
    <w:rsid w:val="00BB0043"/>
    <w:rsid w:val="00BB0574"/>
    <w:rsid w:val="00BB2DE7"/>
    <w:rsid w:val="00BC3F2C"/>
    <w:rsid w:val="00BC5276"/>
    <w:rsid w:val="00BC5A41"/>
    <w:rsid w:val="00BD015B"/>
    <w:rsid w:val="00BD421D"/>
    <w:rsid w:val="00BD5816"/>
    <w:rsid w:val="00BD58FB"/>
    <w:rsid w:val="00BE3263"/>
    <w:rsid w:val="00BE3AAD"/>
    <w:rsid w:val="00BE4A93"/>
    <w:rsid w:val="00BF4885"/>
    <w:rsid w:val="00C03C2A"/>
    <w:rsid w:val="00C115A5"/>
    <w:rsid w:val="00C24D7C"/>
    <w:rsid w:val="00C30A22"/>
    <w:rsid w:val="00C33DB4"/>
    <w:rsid w:val="00C37AE2"/>
    <w:rsid w:val="00C434AC"/>
    <w:rsid w:val="00C55BB9"/>
    <w:rsid w:val="00C6452E"/>
    <w:rsid w:val="00C64DFF"/>
    <w:rsid w:val="00C650A2"/>
    <w:rsid w:val="00C66C22"/>
    <w:rsid w:val="00C71566"/>
    <w:rsid w:val="00C72194"/>
    <w:rsid w:val="00C73456"/>
    <w:rsid w:val="00C7368A"/>
    <w:rsid w:val="00C8705D"/>
    <w:rsid w:val="00C96252"/>
    <w:rsid w:val="00C96F04"/>
    <w:rsid w:val="00C97945"/>
    <w:rsid w:val="00CA4685"/>
    <w:rsid w:val="00CB3CDD"/>
    <w:rsid w:val="00CB5F2C"/>
    <w:rsid w:val="00CC4FAF"/>
    <w:rsid w:val="00CE2D68"/>
    <w:rsid w:val="00CE60C4"/>
    <w:rsid w:val="00CF0E39"/>
    <w:rsid w:val="00CF69A7"/>
    <w:rsid w:val="00D143A2"/>
    <w:rsid w:val="00D22999"/>
    <w:rsid w:val="00D27072"/>
    <w:rsid w:val="00D348B4"/>
    <w:rsid w:val="00D5279A"/>
    <w:rsid w:val="00D53486"/>
    <w:rsid w:val="00D53F6B"/>
    <w:rsid w:val="00D54289"/>
    <w:rsid w:val="00D5657A"/>
    <w:rsid w:val="00D6494E"/>
    <w:rsid w:val="00D665FA"/>
    <w:rsid w:val="00D70E3F"/>
    <w:rsid w:val="00D843E4"/>
    <w:rsid w:val="00D8684C"/>
    <w:rsid w:val="00D922D2"/>
    <w:rsid w:val="00D94BA7"/>
    <w:rsid w:val="00DA1F75"/>
    <w:rsid w:val="00DA3B14"/>
    <w:rsid w:val="00DC6DE4"/>
    <w:rsid w:val="00DC7BCB"/>
    <w:rsid w:val="00DD0891"/>
    <w:rsid w:val="00DE49D5"/>
    <w:rsid w:val="00DF0241"/>
    <w:rsid w:val="00DF0823"/>
    <w:rsid w:val="00E00E2D"/>
    <w:rsid w:val="00E05E15"/>
    <w:rsid w:val="00E06DEA"/>
    <w:rsid w:val="00E151E7"/>
    <w:rsid w:val="00E41000"/>
    <w:rsid w:val="00E42606"/>
    <w:rsid w:val="00E522D3"/>
    <w:rsid w:val="00E60D2D"/>
    <w:rsid w:val="00E71F23"/>
    <w:rsid w:val="00E812F1"/>
    <w:rsid w:val="00E90F9F"/>
    <w:rsid w:val="00EA554B"/>
    <w:rsid w:val="00EA7AD6"/>
    <w:rsid w:val="00EB64C9"/>
    <w:rsid w:val="00EC24F9"/>
    <w:rsid w:val="00EC49B0"/>
    <w:rsid w:val="00ED5572"/>
    <w:rsid w:val="00EE0678"/>
    <w:rsid w:val="00EE4D7F"/>
    <w:rsid w:val="00EF3D47"/>
    <w:rsid w:val="00EF58BC"/>
    <w:rsid w:val="00EF6DCD"/>
    <w:rsid w:val="00F035C6"/>
    <w:rsid w:val="00F03EC0"/>
    <w:rsid w:val="00F04C06"/>
    <w:rsid w:val="00F066E4"/>
    <w:rsid w:val="00F066F5"/>
    <w:rsid w:val="00F06BE2"/>
    <w:rsid w:val="00F10A76"/>
    <w:rsid w:val="00F13138"/>
    <w:rsid w:val="00F30A29"/>
    <w:rsid w:val="00F33069"/>
    <w:rsid w:val="00F354CC"/>
    <w:rsid w:val="00F37AF8"/>
    <w:rsid w:val="00F53E23"/>
    <w:rsid w:val="00F64721"/>
    <w:rsid w:val="00F65567"/>
    <w:rsid w:val="00F745A3"/>
    <w:rsid w:val="00F772EA"/>
    <w:rsid w:val="00F77E27"/>
    <w:rsid w:val="00F806FD"/>
    <w:rsid w:val="00F84C7A"/>
    <w:rsid w:val="00F87963"/>
    <w:rsid w:val="00F90D7A"/>
    <w:rsid w:val="00FA7D2C"/>
    <w:rsid w:val="00FB1D99"/>
    <w:rsid w:val="00FB3946"/>
    <w:rsid w:val="00FB6936"/>
    <w:rsid w:val="00FC39C8"/>
    <w:rsid w:val="00FC6064"/>
    <w:rsid w:val="00FD0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6"/>
    <o:shapelayout v:ext="edit">
      <o:idmap v:ext="edit" data="2"/>
    </o:shapelayout>
  </w:shapeDefaults>
  <w:decimalSymbol w:val="."/>
  <w:listSeparator w:val=","/>
  <w14:docId w14:val="6772B7D4"/>
  <w15:chartTrackingRefBased/>
  <w15:docId w15:val="{17773C1C-B693-435E-AF66-3C08A1212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widowControl w:val="0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7C2E38"/>
    <w:pPr>
      <w:ind w:leftChars="200" w:left="480"/>
    </w:pPr>
  </w:style>
  <w:style w:type="paragraph" w:styleId="a5">
    <w:name w:val="header"/>
    <w:basedOn w:val="a0"/>
    <w:link w:val="a6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1"/>
    <w:link w:val="a5"/>
    <w:uiPriority w:val="99"/>
    <w:rsid w:val="00367B32"/>
    <w:rPr>
      <w:sz w:val="20"/>
      <w:szCs w:val="20"/>
    </w:rPr>
  </w:style>
  <w:style w:type="paragraph" w:styleId="a7">
    <w:name w:val="footer"/>
    <w:basedOn w:val="a0"/>
    <w:link w:val="a8"/>
    <w:uiPriority w:val="99"/>
    <w:unhideWhenUsed/>
    <w:rsid w:val="00367B3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1"/>
    <w:link w:val="a7"/>
    <w:uiPriority w:val="99"/>
    <w:rsid w:val="00367B32"/>
    <w:rPr>
      <w:sz w:val="20"/>
      <w:szCs w:val="20"/>
    </w:rPr>
  </w:style>
  <w:style w:type="paragraph" w:styleId="Web">
    <w:name w:val="Normal (Web)"/>
    <w:basedOn w:val="a0"/>
    <w:uiPriority w:val="99"/>
    <w:semiHidden/>
    <w:unhideWhenUsed/>
    <w:rsid w:val="006E6DC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styleId="a9">
    <w:name w:val="Placeholder Text"/>
    <w:basedOn w:val="a1"/>
    <w:uiPriority w:val="99"/>
    <w:semiHidden/>
    <w:rsid w:val="00B91F22"/>
    <w:rPr>
      <w:color w:val="808080"/>
    </w:rPr>
  </w:style>
  <w:style w:type="character" w:styleId="aa">
    <w:name w:val="annotation reference"/>
    <w:basedOn w:val="a1"/>
    <w:uiPriority w:val="99"/>
    <w:semiHidden/>
    <w:unhideWhenUsed/>
    <w:rsid w:val="004F492C"/>
    <w:rPr>
      <w:sz w:val="18"/>
      <w:szCs w:val="18"/>
    </w:rPr>
  </w:style>
  <w:style w:type="paragraph" w:styleId="ab">
    <w:name w:val="annotation text"/>
    <w:basedOn w:val="a0"/>
    <w:link w:val="ac"/>
    <w:uiPriority w:val="99"/>
    <w:unhideWhenUsed/>
    <w:rsid w:val="004F492C"/>
  </w:style>
  <w:style w:type="character" w:customStyle="1" w:styleId="ac">
    <w:name w:val="註解文字 字元"/>
    <w:basedOn w:val="a1"/>
    <w:link w:val="ab"/>
    <w:uiPriority w:val="99"/>
    <w:rsid w:val="004F492C"/>
  </w:style>
  <w:style w:type="paragraph" w:styleId="ad">
    <w:name w:val="annotation subject"/>
    <w:basedOn w:val="ab"/>
    <w:next w:val="ab"/>
    <w:link w:val="ae"/>
    <w:uiPriority w:val="99"/>
    <w:semiHidden/>
    <w:unhideWhenUsed/>
    <w:rsid w:val="004F492C"/>
    <w:rPr>
      <w:b/>
      <w:bCs/>
    </w:rPr>
  </w:style>
  <w:style w:type="character" w:customStyle="1" w:styleId="ae">
    <w:name w:val="註解主旨 字元"/>
    <w:basedOn w:val="ac"/>
    <w:link w:val="ad"/>
    <w:uiPriority w:val="99"/>
    <w:semiHidden/>
    <w:rsid w:val="004F492C"/>
    <w:rPr>
      <w:b/>
      <w:bCs/>
    </w:rPr>
  </w:style>
  <w:style w:type="paragraph" w:styleId="af">
    <w:name w:val="Revision"/>
    <w:hidden/>
    <w:uiPriority w:val="99"/>
    <w:semiHidden/>
    <w:rsid w:val="00437B1E"/>
  </w:style>
  <w:style w:type="paragraph" w:styleId="a">
    <w:name w:val="List Bullet"/>
    <w:basedOn w:val="a0"/>
    <w:uiPriority w:val="99"/>
    <w:unhideWhenUsed/>
    <w:rsid w:val="00DA1F75"/>
    <w:pPr>
      <w:numPr>
        <w:numId w:val="9"/>
      </w:numPr>
      <w:contextualSpacing/>
    </w:pPr>
  </w:style>
  <w:style w:type="table" w:styleId="af0">
    <w:name w:val="Table Grid"/>
    <w:basedOn w:val="a2"/>
    <w:uiPriority w:val="39"/>
    <w:rsid w:val="00A97C2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070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7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3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2</Pages>
  <Words>388</Words>
  <Characters>2216</Characters>
  <Application>Microsoft Office Word</Application>
  <DocSecurity>0</DocSecurity>
  <Lines>18</Lines>
  <Paragraphs>5</Paragraphs>
  <ScaleCrop>false</ScaleCrop>
  <Company/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代數白痴 顧</dc:creator>
  <cp:keywords/>
  <dc:description/>
  <cp:lastModifiedBy>代數白痴 顧</cp:lastModifiedBy>
  <cp:revision>63</cp:revision>
  <dcterms:created xsi:type="dcterms:W3CDTF">2023-07-08T08:23:00Z</dcterms:created>
  <dcterms:modified xsi:type="dcterms:W3CDTF">2023-07-18T13:41:00Z</dcterms:modified>
</cp:coreProperties>
</file>